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EBC200" w14:textId="77777777" w:rsidR="003D1110" w:rsidRDefault="003D1110" w:rsidP="003D1110">
      <w:pPr>
        <w:pStyle w:val="aff"/>
      </w:pPr>
      <w:bookmarkStart w:id="0" w:name="_Toc74215067"/>
      <w:bookmarkStart w:id="1" w:name="_Toc74215071"/>
      <w:bookmarkStart w:id="2" w:name="_Toc75385896"/>
      <w:bookmarkStart w:id="3" w:name="_Toc80801596"/>
      <w:r>
        <w:rPr>
          <w:rFonts w:ascii="華康唐風隸 Std W9" w:eastAsia="華康唐風隸 Std W9" w:hAnsi="華康唐風隸 Std W9" w:hint="eastAsia"/>
        </w:rPr>
        <w:sym w:font="Wingdings" w:char="F0DC"/>
      </w:r>
      <w:r w:rsidRPr="0018378A">
        <w:rPr>
          <w:rFonts w:hint="eastAsia"/>
        </w:rPr>
        <w:t>專論</w:t>
      </w:r>
      <w:r>
        <w:rPr>
          <w:rFonts w:hint="eastAsia"/>
        </w:rPr>
        <w:t>四</w:t>
      </w:r>
      <w:r w:rsidRPr="0018378A">
        <w:rPr>
          <w:rFonts w:hint="eastAsia"/>
        </w:rPr>
        <w:t>：</w:t>
      </w:r>
      <w:r>
        <w:rPr>
          <w:rFonts w:hint="eastAsia"/>
        </w:rPr>
        <w:t>基因轉</w:t>
      </w:r>
      <w:proofErr w:type="gramStart"/>
      <w:r>
        <w:rPr>
          <w:rFonts w:hint="eastAsia"/>
        </w:rPr>
        <w:t>殖</w:t>
      </w:r>
      <w:proofErr w:type="gramEnd"/>
      <w:r>
        <w:rPr>
          <w:rFonts w:hint="eastAsia"/>
        </w:rPr>
        <w:t>技術與應用</w:t>
      </w:r>
      <w:bookmarkEnd w:id="1"/>
      <w:bookmarkEnd w:id="2"/>
      <w:bookmarkEnd w:id="3"/>
    </w:p>
    <w:p w14:paraId="5D7E654C" w14:textId="77777777" w:rsidR="003D1110" w:rsidRPr="007C308B" w:rsidRDefault="003D1110" w:rsidP="003D1110">
      <w:pPr>
        <w:pStyle w:val="aff1"/>
      </w:pPr>
      <w:r w:rsidRPr="00A01AFB">
        <w:rPr>
          <w:rFonts w:hint="eastAsia"/>
        </w:rPr>
        <w:t xml:space="preserve"> </w:t>
      </w:r>
      <w:r>
        <w:rPr>
          <w:rFonts w:hint="eastAsia"/>
        </w:rPr>
        <w:t>一</w:t>
      </w:r>
      <w:r w:rsidRPr="00A01AFB">
        <w:rPr>
          <w:rFonts w:hint="eastAsia"/>
        </w:rPr>
        <w:t>、</w:t>
      </w:r>
      <w:r w:rsidRPr="00AC793D">
        <w:rPr>
          <w:rFonts w:hint="eastAsia"/>
          <w:shd w:val="clear" w:color="auto" w:fill="auto"/>
        </w:rPr>
        <w:t xml:space="preserve"> 定義 </w:t>
      </w:r>
    </w:p>
    <w:p w14:paraId="5500F2A5" w14:textId="77777777" w:rsidR="003D1110" w:rsidRDefault="003D1110" w:rsidP="003D1110">
      <w:pPr>
        <w:pStyle w:val="21"/>
      </w:pPr>
      <w:r w:rsidRPr="006012F9">
        <w:rPr>
          <w:rFonts w:hint="eastAsia"/>
        </w:rPr>
        <w:t>將</w:t>
      </w:r>
      <w:proofErr w:type="gramStart"/>
      <w:r w:rsidRPr="006012F9">
        <w:rPr>
          <w:rFonts w:hint="eastAsia"/>
        </w:rPr>
        <w:t>特定</w:t>
      </w:r>
      <w:r>
        <w:rPr>
          <w:rFonts w:hint="eastAsia"/>
        </w:rPr>
        <w:t>外源</w:t>
      </w:r>
      <w:r w:rsidRPr="006012F9">
        <w:rPr>
          <w:rFonts w:hint="eastAsia"/>
        </w:rPr>
        <w:t>基因</w:t>
      </w:r>
      <w:proofErr w:type="gramEnd"/>
      <w:r w:rsidRPr="006012F9">
        <w:rPr>
          <w:rFonts w:hint="eastAsia"/>
        </w:rPr>
        <w:t>轉</w:t>
      </w:r>
      <w:proofErr w:type="gramStart"/>
      <w:r w:rsidRPr="006012F9">
        <w:rPr>
          <w:rFonts w:hint="eastAsia"/>
        </w:rPr>
        <w:t>殖</w:t>
      </w:r>
      <w:proofErr w:type="gramEnd"/>
      <w:r w:rsidRPr="006012F9">
        <w:rPr>
          <w:rFonts w:hint="eastAsia"/>
        </w:rPr>
        <w:t>至目標生物內，使</w:t>
      </w:r>
      <w:r>
        <w:rPr>
          <w:rFonts w:hint="eastAsia"/>
        </w:rPr>
        <w:t>此</w:t>
      </w:r>
      <w:r w:rsidRPr="006012F9">
        <w:rPr>
          <w:rFonts w:hint="eastAsia"/>
        </w:rPr>
        <w:t>特定基因能在生物內表現，</w:t>
      </w:r>
      <w:r>
        <w:br/>
      </w:r>
      <w:r w:rsidRPr="006012F9">
        <w:rPr>
          <w:rFonts w:hint="eastAsia"/>
        </w:rPr>
        <w:t>轉</w:t>
      </w:r>
      <w:proofErr w:type="gramStart"/>
      <w:r w:rsidRPr="006012F9">
        <w:rPr>
          <w:rFonts w:hint="eastAsia"/>
        </w:rPr>
        <w:t>殖</w:t>
      </w:r>
      <w:proofErr w:type="gramEnd"/>
      <w:r w:rsidRPr="006012F9">
        <w:rPr>
          <w:rFonts w:hint="eastAsia"/>
        </w:rPr>
        <w:t>成功的生物稱為</w:t>
      </w:r>
      <w:r w:rsidRPr="00522527">
        <w:rPr>
          <w:rFonts w:hint="eastAsia"/>
          <w:color w:val="FEFEFE"/>
          <w:u w:val="single" w:color="000000" w:themeColor="text1"/>
        </w:rPr>
        <w:t xml:space="preserve">   基改   </w:t>
      </w:r>
      <w:r>
        <w:rPr>
          <w:rFonts w:hint="eastAsia"/>
        </w:rPr>
        <w:t>生物</w:t>
      </w:r>
      <w:r w:rsidRPr="006012F9">
        <w:rPr>
          <w:rFonts w:hint="eastAsia"/>
        </w:rPr>
        <w:t>。</w:t>
      </w:r>
    </w:p>
    <w:p w14:paraId="20697C36" w14:textId="77777777" w:rsidR="003D1110" w:rsidRDefault="003D1110" w:rsidP="003D1110">
      <w:pPr>
        <w:pStyle w:val="aff1"/>
      </w:pPr>
      <w:r w:rsidRPr="006012F9">
        <w:rPr>
          <w:rFonts w:hint="eastAsia"/>
        </w:rPr>
        <w:t xml:space="preserve"> 二、</w:t>
      </w:r>
      <w:r w:rsidRPr="00AC793D">
        <w:rPr>
          <w:rFonts w:hint="eastAsia"/>
          <w:shd w:val="clear" w:color="auto" w:fill="auto"/>
        </w:rPr>
        <w:t xml:space="preserve"> 重組DNA </w:t>
      </w:r>
    </w:p>
    <w:p w14:paraId="09CED60C" w14:textId="77777777" w:rsidR="003D1110" w:rsidRPr="003218B5" w:rsidRDefault="003D1110" w:rsidP="003D1110">
      <w:pPr>
        <w:pStyle w:val="aff3"/>
        <w:spacing w:after="108"/>
      </w:pPr>
      <w:r w:rsidRPr="003218B5">
        <w:rPr>
          <w:rFonts w:hint="eastAsia"/>
        </w:rPr>
        <w:t>(</w:t>
      </w:r>
      <w:proofErr w:type="gramStart"/>
      <w:r w:rsidRPr="003218B5">
        <w:rPr>
          <w:rFonts w:hint="eastAsia"/>
        </w:rPr>
        <w:t>一</w:t>
      </w:r>
      <w:proofErr w:type="gramEnd"/>
      <w:r w:rsidRPr="003218B5">
        <w:t>)</w:t>
      </w:r>
      <w:r w:rsidRPr="003218B5">
        <w:rPr>
          <w:rFonts w:hint="eastAsia"/>
        </w:rPr>
        <w:t>實驗步驟</w:t>
      </w:r>
    </w:p>
    <w:p w14:paraId="5EF64733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  <w:r w:rsidRPr="003218B5">
        <w:rPr>
          <w:rFonts w:ascii="華康楷書體 Std W7" w:eastAsia="華康楷書體 Std W7" w:hAnsi="華康楷書體 Std W7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2114432" behindDoc="0" locked="0" layoutInCell="1" allowOverlap="1" wp14:anchorId="28BFE839" wp14:editId="653C89C7">
                <wp:simplePos x="0" y="0"/>
                <wp:positionH relativeFrom="column">
                  <wp:posOffset>636762</wp:posOffset>
                </wp:positionH>
                <wp:positionV relativeFrom="paragraph">
                  <wp:posOffset>213237</wp:posOffset>
                </wp:positionV>
                <wp:extent cx="4825365" cy="4586748"/>
                <wp:effectExtent l="0" t="0" r="0" b="4445"/>
                <wp:wrapNone/>
                <wp:docPr id="116" name="Group 8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5365" cy="4586748"/>
                          <a:chOff x="2436" y="5759"/>
                          <a:chExt cx="7599" cy="6539"/>
                        </a:xfrm>
                      </wpg:grpSpPr>
                      <pic:pic xmlns:pic="http://schemas.openxmlformats.org/drawingml/2006/picture">
                        <pic:nvPicPr>
                          <pic:cNvPr id="117" name="圖片 9" descr="2-4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5" y="5812"/>
                            <a:ext cx="7380" cy="6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8" name="矩形 128"/>
                        <wps:cNvSpPr>
                          <a:spLocks noChangeArrowheads="1"/>
                        </wps:cNvSpPr>
                        <wps:spPr bwMode="auto">
                          <a:xfrm>
                            <a:off x="5097" y="7504"/>
                            <a:ext cx="103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9" name="矩形 131"/>
                        <wps:cNvSpPr>
                          <a:spLocks noChangeArrowheads="1"/>
                        </wps:cNvSpPr>
                        <wps:spPr bwMode="auto">
                          <a:xfrm>
                            <a:off x="5174" y="8040"/>
                            <a:ext cx="23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0" name="矩形 132"/>
                        <wps:cNvSpPr>
                          <a:spLocks noChangeArrowheads="1"/>
                        </wps:cNvSpPr>
                        <wps:spPr bwMode="auto">
                          <a:xfrm>
                            <a:off x="8083" y="7023"/>
                            <a:ext cx="1260" cy="3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1" name="矩形 133"/>
                        <wps:cNvSpPr>
                          <a:spLocks noChangeArrowheads="1"/>
                        </wps:cNvSpPr>
                        <wps:spPr bwMode="auto">
                          <a:xfrm>
                            <a:off x="8081" y="7804"/>
                            <a:ext cx="18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2" name="矩形 134"/>
                        <wps:cNvSpPr>
                          <a:spLocks noChangeArrowheads="1"/>
                        </wps:cNvSpPr>
                        <wps:spPr bwMode="auto">
                          <a:xfrm>
                            <a:off x="6479" y="9053"/>
                            <a:ext cx="21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3" name="矩形 136"/>
                        <wps:cNvSpPr>
                          <a:spLocks noChangeArrowheads="1"/>
                        </wps:cNvSpPr>
                        <wps:spPr bwMode="auto">
                          <a:xfrm>
                            <a:off x="6528" y="10187"/>
                            <a:ext cx="2520" cy="2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4" name="矩形圖說文字 138"/>
                        <wps:cNvSpPr>
                          <a:spLocks noChangeArrowheads="1"/>
                        </wps:cNvSpPr>
                        <wps:spPr bwMode="auto">
                          <a:xfrm>
                            <a:off x="2539" y="6248"/>
                            <a:ext cx="1570" cy="540"/>
                          </a:xfrm>
                          <a:prstGeom prst="wedgeRectCallout">
                            <a:avLst>
                              <a:gd name="adj1" fmla="val -19870"/>
                              <a:gd name="adj2" fmla="val 41111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37859A" w14:textId="77777777" w:rsidR="002B4F66" w:rsidRPr="00B108F5" w:rsidRDefault="002B4F66" w:rsidP="003D1110">
                              <w:pPr>
                                <w:jc w:val="center"/>
                                <w:rPr>
                                  <w:rFonts w:ascii="華康楷書體 Std W5" w:eastAsia="華康楷書體 Std W5" w:hAnsi="華康楷書體 Std W5" w:cs="華康圓體 Std W5"/>
                                  <w:color w:val="000000"/>
                                </w:rPr>
                              </w:pPr>
                              <w:r w:rsidRPr="00B108F5">
                                <w:rPr>
                                  <w:rFonts w:ascii="華康楷書體 Std W5" w:eastAsia="華康楷書體 Std W5" w:hAnsi="華康楷書體 Std W5" w:cs="華康圓體 Std W5" w:hint="eastAsia"/>
                                  <w:color w:val="000000"/>
                                </w:rPr>
                                <w:t>胰島素基因</w:t>
                              </w:r>
                            </w:p>
                            <w:p w14:paraId="5C0D27DB" w14:textId="77777777" w:rsidR="002B4F66" w:rsidRPr="006D5087" w:rsidRDefault="002B4F66" w:rsidP="003D1110">
                              <w:pPr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  <w:r w:rsidRPr="006D5087">
                                <w:rPr>
                                  <w:rFonts w:ascii="華康唐風隸 Std W5" w:eastAsia="華康唐風隸 Std W5" w:hAnsi="華康唐風隸 Std W5"/>
                                </w:rPr>
                                <w:t xml:space="preserve"> </w:t>
                              </w:r>
                            </w:p>
                            <w:p w14:paraId="7FBEDE43" w14:textId="77777777" w:rsidR="002B4F66" w:rsidRPr="006D5087" w:rsidRDefault="002B4F66" w:rsidP="003D1110">
                              <w:pPr>
                                <w:jc w:val="center"/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5" name="矩形圖說文字 139"/>
                        <wps:cNvSpPr>
                          <a:spLocks noChangeArrowheads="1"/>
                        </wps:cNvSpPr>
                        <wps:spPr bwMode="auto">
                          <a:xfrm>
                            <a:off x="2436" y="5759"/>
                            <a:ext cx="1620" cy="540"/>
                          </a:xfrm>
                          <a:prstGeom prst="wedgeRectCallout">
                            <a:avLst>
                              <a:gd name="adj1" fmla="val 41792"/>
                              <a:gd name="adj2" fmla="val 18889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EF9F8E" w14:textId="77777777" w:rsidR="002B4F66" w:rsidRPr="00B108F5" w:rsidRDefault="002B4F66" w:rsidP="003D1110">
                              <w:pPr>
                                <w:jc w:val="center"/>
                                <w:rPr>
                                  <w:rFonts w:ascii="華康楷書體 Std W5" w:eastAsia="華康楷書體 Std W5" w:hAnsi="華康楷書體 Std W5" w:cs="華康圓體 Std W5"/>
                                  <w:color w:val="000000"/>
                                </w:rPr>
                              </w:pPr>
                              <w:r w:rsidRPr="00B108F5">
                                <w:rPr>
                                  <w:rFonts w:ascii="華康楷書體 Std W5" w:eastAsia="華康楷書體 Std W5" w:hAnsi="華康楷書體 Std W5" w:cs="華康圓體 Std W5" w:hint="eastAsia"/>
                                  <w:color w:val="000000"/>
                                </w:rPr>
                                <w:t>人類細胞</w:t>
                              </w:r>
                            </w:p>
                            <w:p w14:paraId="44C8E0C1" w14:textId="77777777" w:rsidR="002B4F66" w:rsidRPr="006D5087" w:rsidRDefault="002B4F66" w:rsidP="003D1110">
                              <w:pPr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  <w:r w:rsidRPr="006D5087">
                                <w:rPr>
                                  <w:rFonts w:ascii="華康唐風隸 Std W5" w:eastAsia="華康唐風隸 Std W5" w:hAnsi="華康唐風隸 Std W5"/>
                                </w:rPr>
                                <w:t xml:space="preserve"> </w:t>
                              </w:r>
                            </w:p>
                            <w:p w14:paraId="6963219B" w14:textId="77777777" w:rsidR="002B4F66" w:rsidRPr="006D5087" w:rsidRDefault="002B4F66" w:rsidP="003D1110">
                              <w:pPr>
                                <w:jc w:val="center"/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6" name="矩形圖說文字 140"/>
                        <wps:cNvSpPr>
                          <a:spLocks noChangeArrowheads="1"/>
                        </wps:cNvSpPr>
                        <wps:spPr bwMode="auto">
                          <a:xfrm>
                            <a:off x="5997" y="6273"/>
                            <a:ext cx="900" cy="540"/>
                          </a:xfrm>
                          <a:prstGeom prst="wedgeRectCallout">
                            <a:avLst>
                              <a:gd name="adj1" fmla="val 44667"/>
                              <a:gd name="adj2" fmla="val 41111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CA7FCB" w14:textId="77777777" w:rsidR="002B4F66" w:rsidRPr="00B108F5" w:rsidRDefault="002B4F66" w:rsidP="003D1110">
                              <w:pPr>
                                <w:jc w:val="center"/>
                                <w:rPr>
                                  <w:rFonts w:ascii="華康楷書體 Std W5" w:eastAsia="華康楷書體 Std W5" w:hAnsi="華康楷書體 Std W5" w:cs="華康圓體 Std W5"/>
                                  <w:color w:val="000000"/>
                                </w:rPr>
                              </w:pPr>
                              <w:r w:rsidRPr="00B108F5">
                                <w:rPr>
                                  <w:rFonts w:ascii="華康楷書體 Std W5" w:eastAsia="華康楷書體 Std W5" w:hAnsi="華康楷書體 Std W5" w:cs="華康圓體 Std W5" w:hint="eastAsia"/>
                                  <w:color w:val="000000"/>
                                </w:rPr>
                                <w:t>質體</w:t>
                              </w:r>
                            </w:p>
                            <w:p w14:paraId="53956D9B" w14:textId="77777777" w:rsidR="002B4F66" w:rsidRPr="006D5087" w:rsidRDefault="002B4F66" w:rsidP="003D1110">
                              <w:pPr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  <w:r w:rsidRPr="006D5087">
                                <w:rPr>
                                  <w:rFonts w:ascii="華康唐風隸 Std W5" w:eastAsia="華康唐風隸 Std W5" w:hAnsi="華康唐風隸 Std W5"/>
                                </w:rPr>
                                <w:t xml:space="preserve"> </w:t>
                              </w:r>
                            </w:p>
                            <w:p w14:paraId="269AAB80" w14:textId="77777777" w:rsidR="002B4F66" w:rsidRPr="006D5087" w:rsidRDefault="002B4F66" w:rsidP="003D1110">
                              <w:pPr>
                                <w:jc w:val="center"/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7" name="矩形圖說文字 141"/>
                        <wps:cNvSpPr>
                          <a:spLocks noChangeArrowheads="1"/>
                        </wps:cNvSpPr>
                        <wps:spPr bwMode="auto">
                          <a:xfrm>
                            <a:off x="8983" y="6290"/>
                            <a:ext cx="924" cy="540"/>
                          </a:xfrm>
                          <a:prstGeom prst="wedgeRectCallout">
                            <a:avLst>
                              <a:gd name="adj1" fmla="val 51625"/>
                              <a:gd name="adj2" fmla="val 27222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8741D" w14:textId="77777777" w:rsidR="002B4F66" w:rsidRPr="00B108F5" w:rsidRDefault="002B4F66" w:rsidP="003D1110">
                              <w:pPr>
                                <w:jc w:val="center"/>
                                <w:rPr>
                                  <w:rFonts w:ascii="華康楷書體 Std W5" w:eastAsia="華康楷書體 Std W5" w:hAnsi="華康楷書體 Std W5" w:cs="華康圓體 Std W5"/>
                                  <w:color w:val="000000"/>
                                </w:rPr>
                              </w:pPr>
                              <w:r w:rsidRPr="00B108F5">
                                <w:rPr>
                                  <w:rFonts w:ascii="華康楷書體 Std W5" w:eastAsia="華康楷書體 Std W5" w:hAnsi="華康楷書體 Std W5" w:cs="華康圓體 Std W5" w:hint="eastAsia"/>
                                  <w:color w:val="000000"/>
                                </w:rPr>
                                <w:t>細菌</w:t>
                              </w:r>
                            </w:p>
                            <w:p w14:paraId="243B68E2" w14:textId="77777777" w:rsidR="002B4F66" w:rsidRPr="006D5087" w:rsidRDefault="002B4F66" w:rsidP="003D1110">
                              <w:pPr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  <w:r w:rsidRPr="006D5087">
                                <w:rPr>
                                  <w:rFonts w:ascii="華康唐風隸 Std W5" w:eastAsia="華康唐風隸 Std W5" w:hAnsi="華康唐風隸 Std W5"/>
                                </w:rPr>
                                <w:t xml:space="preserve"> </w:t>
                              </w:r>
                            </w:p>
                            <w:p w14:paraId="1633729B" w14:textId="77777777" w:rsidR="002B4F66" w:rsidRPr="006D5087" w:rsidRDefault="002B4F66" w:rsidP="003D1110">
                              <w:pPr>
                                <w:jc w:val="center"/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8" name="矩形圖說文字 142"/>
                        <wps:cNvSpPr>
                          <a:spLocks noChangeArrowheads="1"/>
                        </wps:cNvSpPr>
                        <wps:spPr bwMode="auto">
                          <a:xfrm>
                            <a:off x="5448" y="11758"/>
                            <a:ext cx="1620" cy="540"/>
                          </a:xfrm>
                          <a:prstGeom prst="wedgeRectCallout">
                            <a:avLst>
                              <a:gd name="adj1" fmla="val -20833"/>
                              <a:gd name="adj2" fmla="val 41069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924D8F" w14:textId="77777777" w:rsidR="002B4F66" w:rsidRPr="00B108F5" w:rsidRDefault="002B4F66" w:rsidP="003D1110">
                              <w:pPr>
                                <w:jc w:val="center"/>
                                <w:rPr>
                                  <w:rFonts w:ascii="華康楷書體 Std W5" w:eastAsia="華康楷書體 Std W5" w:hAnsi="華康楷書體 Std W5" w:cs="華康圓體 Std W5"/>
                                  <w:color w:val="000000"/>
                                </w:rPr>
                              </w:pPr>
                              <w:r w:rsidRPr="00B108F5">
                                <w:rPr>
                                  <w:rFonts w:ascii="華康楷書體 Std W5" w:eastAsia="華康楷書體 Std W5" w:hAnsi="華康楷書體 Std W5" w:cs="華康圓體 Std W5" w:hint="eastAsia"/>
                                  <w:color w:val="000000"/>
                                </w:rPr>
                                <w:t>胰島素</w:t>
                              </w:r>
                            </w:p>
                            <w:p w14:paraId="75B63F36" w14:textId="77777777" w:rsidR="002B4F66" w:rsidRPr="006D5087" w:rsidRDefault="002B4F66" w:rsidP="003D1110">
                              <w:pPr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  <w:r w:rsidRPr="006D5087">
                                <w:rPr>
                                  <w:rFonts w:ascii="華康唐風隸 Std W5" w:eastAsia="華康唐風隸 Std W5" w:hAnsi="華康唐風隸 Std W5"/>
                                </w:rPr>
                                <w:t xml:space="preserve"> </w:t>
                              </w:r>
                            </w:p>
                            <w:p w14:paraId="6BA3F9C5" w14:textId="77777777" w:rsidR="002B4F66" w:rsidRPr="006D5087" w:rsidRDefault="002B4F66" w:rsidP="003D1110">
                              <w:pPr>
                                <w:jc w:val="center"/>
                                <w:rPr>
                                  <w:rFonts w:ascii="華康唐風隸 Std W5" w:eastAsia="華康唐風隸 Std W5" w:hAnsi="華康唐風隸 Std W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0" name="矩形 131"/>
                        <wps:cNvSpPr>
                          <a:spLocks noChangeArrowheads="1"/>
                        </wps:cNvSpPr>
                        <wps:spPr bwMode="auto">
                          <a:xfrm>
                            <a:off x="2655" y="7766"/>
                            <a:ext cx="1881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矩形 131"/>
                        <wps:cNvSpPr>
                          <a:spLocks noChangeArrowheads="1"/>
                        </wps:cNvSpPr>
                        <wps:spPr bwMode="auto">
                          <a:xfrm>
                            <a:off x="3310" y="9647"/>
                            <a:ext cx="23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048C67" id="Group 8340" o:spid="_x0000_s1507" style="position:absolute;margin-left:50.15pt;margin-top:16.8pt;width:379.95pt;height:361.15pt;z-index:252114432;mso-position-horizontal-relative:text;mso-position-vertical-relative:text" coordorigin="2436,5759" coordsize="7599,65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">
                <v:shape id="圖片 9" o:spid="_x0000_s1508" type="#_x0000_t75" alt="2-4-3" style="position:absolute;left:2655;top:5812;width:7380;height:61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">
                  <v:imagedata r:id="rId325" o:title="2-4-3"/>
                </v:shape>
                <v:rect id="矩形 128" o:spid="_x0000_s1509" style="position:absolute;left:5097;top:7504;width:103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" strokecolor="white"/>
                <v:rect id="矩形 131" o:spid="_x0000_s1510" style="position:absolute;left:5174;top:8040;width:23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" strokecolor="white"/>
                <v:rect id="矩形 132" o:spid="_x0000_s1511" style="position:absolute;left:8083;top:7023;width:1260;height:3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" strokecolor="white"/>
                <v:rect id="矩形 133" o:spid="_x0000_s1512" style="position:absolute;left:8081;top:7804;width:180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" strokecolor="white"/>
                <v:rect id="矩形 134" o:spid="_x0000_s1513" style="position:absolute;left:6479;top:9053;width:216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" strokecolor="white"/>
                <v:rect id="矩形 136" o:spid="_x0000_s1514" style="position:absolute;left:6528;top:10187;width:2520;height: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" strokecolor="white"/>
                <v:shape id="矩形圖說文字 138" o:spid="_x0000_s1515" type="#_x0000_t61" style="position:absolute;left:2539;top:6248;width:157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" adj="6508,19680" stroked="f">
                  <v:textbox>
                    <w:txbxContent>
                      <w:p w:rsidR="002B4F66" w:rsidRPr="00B108F5" w:rsidRDefault="002B4F66" w:rsidP="003D1110">
                        <w:pPr>
                          <w:jc w:val="center"/>
                          <w:rPr>
                            <w:rFonts w:ascii="華康楷書體 Std W5" w:eastAsia="華康楷書體 Std W5" w:hAnsi="華康楷書體 Std W5" w:cs="華康圓體 Std W5"/>
                            <w:color w:val="000000"/>
                          </w:rPr>
                        </w:pPr>
                        <w:r w:rsidRPr="00B108F5">
                          <w:rPr>
                            <w:rFonts w:ascii="華康楷書體 Std W5" w:eastAsia="華康楷書體 Std W5" w:hAnsi="華康楷書體 Std W5" w:cs="華康圓體 Std W5" w:hint="eastAsia"/>
                            <w:color w:val="000000"/>
                          </w:rPr>
                          <w:t>胰島素基因</w:t>
                        </w:r>
                      </w:p>
                      <w:p w:rsidR="002B4F66" w:rsidRPr="006D5087" w:rsidRDefault="002B4F66" w:rsidP="003D1110">
                        <w:pPr>
                          <w:rPr>
                            <w:rFonts w:ascii="華康唐風隸 Std W5" w:eastAsia="華康唐風隸 Std W5" w:hAnsi="華康唐風隸 Std W5"/>
                          </w:rPr>
                        </w:pPr>
                        <w:r w:rsidRPr="006D5087">
                          <w:rPr>
                            <w:rFonts w:ascii="華康唐風隸 Std W5" w:eastAsia="華康唐風隸 Std W5" w:hAnsi="華康唐風隸 Std W5"/>
                          </w:rPr>
                          <w:t xml:space="preserve"> </w:t>
                        </w:r>
                      </w:p>
                      <w:p w:rsidR="002B4F66" w:rsidRPr="006D5087" w:rsidRDefault="002B4F66" w:rsidP="003D1110">
                        <w:pPr>
                          <w:jc w:val="center"/>
                          <w:rPr>
                            <w:rFonts w:ascii="華康唐風隸 Std W5" w:eastAsia="華康唐風隸 Std W5" w:hAnsi="華康唐風隸 Std W5"/>
                          </w:rPr>
                        </w:pPr>
                      </w:p>
                    </w:txbxContent>
                  </v:textbox>
                </v:shape>
                <v:shape id="矩形圖說文字 139" o:spid="_x0000_s1516" type="#_x0000_t61" style="position:absolute;left:2436;top:5759;width:162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" adj="19827,14880" stroked="f">
                  <v:textbox>
                    <w:txbxContent>
                      <w:p w:rsidR="002B4F66" w:rsidRPr="00B108F5" w:rsidRDefault="002B4F66" w:rsidP="003D1110">
                        <w:pPr>
                          <w:jc w:val="center"/>
                          <w:rPr>
                            <w:rFonts w:ascii="華康楷書體 Std W5" w:eastAsia="華康楷書體 Std W5" w:hAnsi="華康楷書體 Std W5" w:cs="華康圓體 Std W5"/>
                            <w:color w:val="000000"/>
                          </w:rPr>
                        </w:pPr>
                        <w:r w:rsidRPr="00B108F5">
                          <w:rPr>
                            <w:rFonts w:ascii="華康楷書體 Std W5" w:eastAsia="華康楷書體 Std W5" w:hAnsi="華康楷書體 Std W5" w:cs="華康圓體 Std W5" w:hint="eastAsia"/>
                            <w:color w:val="000000"/>
                          </w:rPr>
                          <w:t>人類細胞</w:t>
                        </w:r>
                      </w:p>
                      <w:p w:rsidR="002B4F66" w:rsidRPr="006D5087" w:rsidRDefault="002B4F66" w:rsidP="003D1110">
                        <w:pPr>
                          <w:rPr>
                            <w:rFonts w:ascii="華康唐風隸 Std W5" w:eastAsia="華康唐風隸 Std W5" w:hAnsi="華康唐風隸 Std W5"/>
                          </w:rPr>
                        </w:pPr>
                        <w:r w:rsidRPr="006D5087">
                          <w:rPr>
                            <w:rFonts w:ascii="華康唐風隸 Std W5" w:eastAsia="華康唐風隸 Std W5" w:hAnsi="華康唐風隸 Std W5"/>
                          </w:rPr>
                          <w:t xml:space="preserve"> </w:t>
                        </w:r>
                      </w:p>
                      <w:p w:rsidR="002B4F66" w:rsidRPr="006D5087" w:rsidRDefault="002B4F66" w:rsidP="003D1110">
                        <w:pPr>
                          <w:jc w:val="center"/>
                          <w:rPr>
                            <w:rFonts w:ascii="華康唐風隸 Std W5" w:eastAsia="華康唐風隸 Std W5" w:hAnsi="華康唐風隸 Std W5"/>
                          </w:rPr>
                        </w:pPr>
                      </w:p>
                    </w:txbxContent>
                  </v:textbox>
                </v:shape>
                <v:shape id="矩形圖說文字 140" o:spid="_x0000_s1517" type="#_x0000_t61" style="position:absolute;left:5997;top:6273;width:90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" adj="20448,19680" stroked="f">
                  <v:textbox>
                    <w:txbxContent>
                      <w:p w:rsidR="002B4F66" w:rsidRPr="00B108F5" w:rsidRDefault="002B4F66" w:rsidP="003D1110">
                        <w:pPr>
                          <w:jc w:val="center"/>
                          <w:rPr>
                            <w:rFonts w:ascii="華康楷書體 Std W5" w:eastAsia="華康楷書體 Std W5" w:hAnsi="華康楷書體 Std W5" w:cs="華康圓體 Std W5"/>
                            <w:color w:val="000000"/>
                          </w:rPr>
                        </w:pPr>
                        <w:r w:rsidRPr="00B108F5">
                          <w:rPr>
                            <w:rFonts w:ascii="華康楷書體 Std W5" w:eastAsia="華康楷書體 Std W5" w:hAnsi="華康楷書體 Std W5" w:cs="華康圓體 Std W5" w:hint="eastAsia"/>
                            <w:color w:val="000000"/>
                          </w:rPr>
                          <w:t>質體</w:t>
                        </w:r>
                      </w:p>
                      <w:p w:rsidR="002B4F66" w:rsidRPr="006D5087" w:rsidRDefault="002B4F66" w:rsidP="003D1110">
                        <w:pPr>
                          <w:rPr>
                            <w:rFonts w:ascii="華康唐風隸 Std W5" w:eastAsia="華康唐風隸 Std W5" w:hAnsi="華康唐風隸 Std W5"/>
                          </w:rPr>
                        </w:pPr>
                        <w:r w:rsidRPr="006D5087">
                          <w:rPr>
                            <w:rFonts w:ascii="華康唐風隸 Std W5" w:eastAsia="華康唐風隸 Std W5" w:hAnsi="華康唐風隸 Std W5"/>
                          </w:rPr>
                          <w:t xml:space="preserve"> </w:t>
                        </w:r>
                      </w:p>
                      <w:p w:rsidR="002B4F66" w:rsidRPr="006D5087" w:rsidRDefault="002B4F66" w:rsidP="003D1110">
                        <w:pPr>
                          <w:jc w:val="center"/>
                          <w:rPr>
                            <w:rFonts w:ascii="華康唐風隸 Std W5" w:eastAsia="華康唐風隸 Std W5" w:hAnsi="華康唐風隸 Std W5"/>
                          </w:rPr>
                        </w:pPr>
                      </w:p>
                    </w:txbxContent>
                  </v:textbox>
                </v:shape>
                <v:shape id="矩形圖說文字 141" o:spid="_x0000_s1518" type="#_x0000_t61" style="position:absolute;left:8983;top:6290;width:924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" adj="21951,16680" stroked="f">
                  <v:textbox>
                    <w:txbxContent>
                      <w:p w:rsidR="002B4F66" w:rsidRPr="00B108F5" w:rsidRDefault="002B4F66" w:rsidP="003D1110">
                        <w:pPr>
                          <w:jc w:val="center"/>
                          <w:rPr>
                            <w:rFonts w:ascii="華康楷書體 Std W5" w:eastAsia="華康楷書體 Std W5" w:hAnsi="華康楷書體 Std W5" w:cs="華康圓體 Std W5"/>
                            <w:color w:val="000000"/>
                          </w:rPr>
                        </w:pPr>
                        <w:r w:rsidRPr="00B108F5">
                          <w:rPr>
                            <w:rFonts w:ascii="華康楷書體 Std W5" w:eastAsia="華康楷書體 Std W5" w:hAnsi="華康楷書體 Std W5" w:cs="華康圓體 Std W5" w:hint="eastAsia"/>
                            <w:color w:val="000000"/>
                          </w:rPr>
                          <w:t>細菌</w:t>
                        </w:r>
                      </w:p>
                      <w:p w:rsidR="002B4F66" w:rsidRPr="006D5087" w:rsidRDefault="002B4F66" w:rsidP="003D1110">
                        <w:pPr>
                          <w:rPr>
                            <w:rFonts w:ascii="華康唐風隸 Std W5" w:eastAsia="華康唐風隸 Std W5" w:hAnsi="華康唐風隸 Std W5"/>
                          </w:rPr>
                        </w:pPr>
                        <w:r w:rsidRPr="006D5087">
                          <w:rPr>
                            <w:rFonts w:ascii="華康唐風隸 Std W5" w:eastAsia="華康唐風隸 Std W5" w:hAnsi="華康唐風隸 Std W5"/>
                          </w:rPr>
                          <w:t xml:space="preserve"> </w:t>
                        </w:r>
                      </w:p>
                      <w:p w:rsidR="002B4F66" w:rsidRPr="006D5087" w:rsidRDefault="002B4F66" w:rsidP="003D1110">
                        <w:pPr>
                          <w:jc w:val="center"/>
                          <w:rPr>
                            <w:rFonts w:ascii="華康唐風隸 Std W5" w:eastAsia="華康唐風隸 Std W5" w:hAnsi="華康唐風隸 Std W5"/>
                          </w:rPr>
                        </w:pPr>
                      </w:p>
                    </w:txbxContent>
                  </v:textbox>
                </v:shape>
                <v:shape id="矩形圖說文字 142" o:spid="_x0000_s1519" type="#_x0000_t61" style="position:absolute;left:5448;top:11758;width:162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" adj="6300,19671" stroked="f">
                  <v:textbox>
                    <w:txbxContent>
                      <w:p w:rsidR="002B4F66" w:rsidRPr="00B108F5" w:rsidRDefault="002B4F66" w:rsidP="003D1110">
                        <w:pPr>
                          <w:jc w:val="center"/>
                          <w:rPr>
                            <w:rFonts w:ascii="華康楷書體 Std W5" w:eastAsia="華康楷書體 Std W5" w:hAnsi="華康楷書體 Std W5" w:cs="華康圓體 Std W5"/>
                            <w:color w:val="000000"/>
                          </w:rPr>
                        </w:pPr>
                        <w:r w:rsidRPr="00B108F5">
                          <w:rPr>
                            <w:rFonts w:ascii="華康楷書體 Std W5" w:eastAsia="華康楷書體 Std W5" w:hAnsi="華康楷書體 Std W5" w:cs="華康圓體 Std W5" w:hint="eastAsia"/>
                            <w:color w:val="000000"/>
                          </w:rPr>
                          <w:t>胰島素</w:t>
                        </w:r>
                      </w:p>
                      <w:p w:rsidR="002B4F66" w:rsidRPr="006D5087" w:rsidRDefault="002B4F66" w:rsidP="003D1110">
                        <w:pPr>
                          <w:rPr>
                            <w:rFonts w:ascii="華康唐風隸 Std W5" w:eastAsia="華康唐風隸 Std W5" w:hAnsi="華康唐風隸 Std W5"/>
                          </w:rPr>
                        </w:pPr>
                        <w:r w:rsidRPr="006D5087">
                          <w:rPr>
                            <w:rFonts w:ascii="華康唐風隸 Std W5" w:eastAsia="華康唐風隸 Std W5" w:hAnsi="華康唐風隸 Std W5"/>
                          </w:rPr>
                          <w:t xml:space="preserve"> </w:t>
                        </w:r>
                      </w:p>
                      <w:p w:rsidR="002B4F66" w:rsidRPr="006D5087" w:rsidRDefault="002B4F66" w:rsidP="003D1110">
                        <w:pPr>
                          <w:jc w:val="center"/>
                          <w:rPr>
                            <w:rFonts w:ascii="華康唐風隸 Std W5" w:eastAsia="華康唐風隸 Std W5" w:hAnsi="華康唐風隸 Std W5"/>
                          </w:rPr>
                        </w:pPr>
                      </w:p>
                    </w:txbxContent>
                  </v:textbox>
                </v:shape>
                <v:rect id="矩形 131" o:spid="_x0000_s1520" style="position:absolute;left:2655;top:7766;width:1881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" strokecolor="white"/>
                <v:rect id="矩形 131" o:spid="_x0000_s1521" style="position:absolute;left:3310;top:9647;width:23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" strokecolor="white"/>
              </v:group>
            </w:pict>
          </mc:Fallback>
        </mc:AlternateContent>
      </w:r>
      <w:r>
        <w:rPr>
          <w:rFonts w:ascii="華康楷書體 Std W7" w:eastAsia="華康楷書體 Std W7" w:hAnsi="華康楷書體 Std W7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2115456" behindDoc="0" locked="0" layoutInCell="1" allowOverlap="1" wp14:anchorId="5E7E8489" wp14:editId="36AF7587">
                <wp:simplePos x="0" y="0"/>
                <wp:positionH relativeFrom="margin">
                  <wp:align>center</wp:align>
                </wp:positionH>
                <wp:positionV relativeFrom="paragraph">
                  <wp:posOffset>36256</wp:posOffset>
                </wp:positionV>
                <wp:extent cx="5535561" cy="4881717"/>
                <wp:effectExtent l="0" t="0" r="27305" b="14605"/>
                <wp:wrapNone/>
                <wp:docPr id="9515" name="圓角矩形 9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5561" cy="4881717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690C3E" id="圓角矩形 9515" o:spid="_x0000_s1026" style="position:absolute;margin-left:0;margin-top:2.85pt;width:435.85pt;height:384.4pt;z-index:252115456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14:paraId="29165C40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59DDCC3B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2CF0CA21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2C870D89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541F076D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456CC573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78DFB958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39D66CBD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72166D97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61773F60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36C73A17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140C53A2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37F12812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399B198D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0E2FF5FD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60FCB47D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59A5077C" w14:textId="77777777" w:rsidR="003D1110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2B1D055A" w14:textId="77777777" w:rsidR="003D1110" w:rsidRDefault="003D1110" w:rsidP="003D1110">
      <w:pPr>
        <w:widowControl/>
        <w:rPr>
          <w:rFonts w:ascii="華康楷書體 Std W7" w:eastAsia="華康楷書體 Std W7" w:hAnsi="華康楷書體 Std W7"/>
          <w:sz w:val="30"/>
          <w:szCs w:val="30"/>
        </w:rPr>
      </w:pPr>
      <w:r>
        <w:rPr>
          <w:rFonts w:ascii="華康楷書體 Std W7" w:eastAsia="華康楷書體 Std W7" w:hAnsi="華康楷書體 Std W7"/>
          <w:sz w:val="30"/>
          <w:szCs w:val="30"/>
        </w:rPr>
        <w:br w:type="page"/>
      </w:r>
    </w:p>
    <w:p w14:paraId="1363175A" w14:textId="77777777" w:rsidR="003D1110" w:rsidRDefault="003D1110" w:rsidP="003D1110">
      <w:pPr>
        <w:pStyle w:val="aff3"/>
        <w:spacing w:after="108"/>
      </w:pPr>
      <w:r w:rsidRPr="003218B5">
        <w:rPr>
          <w:rFonts w:hint="eastAsia"/>
        </w:rPr>
        <w:lastRenderedPageBreak/>
        <w:t>(</w:t>
      </w:r>
      <w:r>
        <w:rPr>
          <w:rFonts w:hint="eastAsia"/>
        </w:rPr>
        <w:t>二</w:t>
      </w:r>
      <w:r w:rsidRPr="003218B5">
        <w:t>)</w:t>
      </w:r>
      <w:r>
        <w:rPr>
          <w:rFonts w:hint="eastAsia"/>
        </w:rPr>
        <w:t>常見名詞解釋</w:t>
      </w:r>
    </w:p>
    <w:p w14:paraId="5B83A060" w14:textId="77777777" w:rsidR="003D1110" w:rsidRPr="004647FB" w:rsidRDefault="003D1110" w:rsidP="003D1110">
      <w:pPr>
        <w:pStyle w:val="11"/>
        <w:ind w:left="818" w:right="480" w:hanging="338"/>
      </w:pPr>
      <w:r w:rsidRPr="004647FB">
        <w:rPr>
          <w:rFonts w:hint="eastAsia"/>
        </w:rPr>
        <w:t xml:space="preserve">1. </w:t>
      </w:r>
      <w:proofErr w:type="gramStart"/>
      <w:r w:rsidRPr="004647FB">
        <w:rPr>
          <w:rFonts w:hint="eastAsia"/>
        </w:rPr>
        <w:t>外源基因</w:t>
      </w:r>
      <w:proofErr w:type="gramEnd"/>
      <w:r w:rsidRPr="004647FB">
        <w:br/>
      </w:r>
      <w:proofErr w:type="gramStart"/>
      <w:r w:rsidRPr="004647FB">
        <w:rPr>
          <w:rFonts w:hint="eastAsia"/>
        </w:rPr>
        <w:t>非基轉</w:t>
      </w:r>
      <w:proofErr w:type="gramEnd"/>
      <w:r w:rsidRPr="004647FB">
        <w:rPr>
          <w:rFonts w:hint="eastAsia"/>
        </w:rPr>
        <w:t>生物擁有的基因，大多來自其他生物或人為合成，</w:t>
      </w:r>
      <w:r>
        <w:br/>
      </w:r>
      <w:r w:rsidRPr="004647FB">
        <w:rPr>
          <w:rFonts w:hint="eastAsia"/>
        </w:rPr>
        <w:t>亦稱之為</w:t>
      </w:r>
      <w:r w:rsidRPr="004647FB">
        <w:t>_________</w:t>
      </w:r>
      <w:r w:rsidRPr="004647FB">
        <w:rPr>
          <w:rFonts w:hint="eastAsia"/>
        </w:rPr>
        <w:t>______。</w:t>
      </w:r>
    </w:p>
    <w:p w14:paraId="63AC640E" w14:textId="77777777" w:rsidR="003D1110" w:rsidRPr="004647FB" w:rsidRDefault="003D1110" w:rsidP="003D1110">
      <w:pPr>
        <w:pStyle w:val="11"/>
        <w:ind w:left="818" w:right="480" w:hanging="338"/>
      </w:pPr>
    </w:p>
    <w:p w14:paraId="67875D7A" w14:textId="77777777" w:rsidR="003D1110" w:rsidRPr="004647FB" w:rsidRDefault="003D1110" w:rsidP="003D1110">
      <w:pPr>
        <w:pStyle w:val="11"/>
        <w:ind w:left="818" w:right="480" w:hanging="338"/>
      </w:pPr>
      <w:r w:rsidRPr="004647FB">
        <w:rPr>
          <w:rFonts w:hint="eastAsia"/>
        </w:rPr>
        <w:t>2. 載體</w:t>
      </w:r>
      <w:r>
        <w:br/>
      </w:r>
      <w:r>
        <w:rPr>
          <w:rFonts w:hint="eastAsia"/>
        </w:rPr>
        <w:t>負責</w:t>
      </w:r>
      <w:proofErr w:type="gramStart"/>
      <w:r>
        <w:rPr>
          <w:rFonts w:hint="eastAsia"/>
        </w:rPr>
        <w:t>將外源基因</w:t>
      </w:r>
      <w:proofErr w:type="gramEnd"/>
      <w:r>
        <w:rPr>
          <w:rFonts w:hint="eastAsia"/>
        </w:rPr>
        <w:t>帶入生物體的媒介。</w:t>
      </w:r>
      <w:r>
        <w:br/>
      </w:r>
      <w:r>
        <w:rPr>
          <w:rFonts w:hint="eastAsia"/>
        </w:rPr>
        <w:t>常用的載體包含病毒、農桿菌、細菌的質體等。</w:t>
      </w:r>
    </w:p>
    <w:p w14:paraId="4F19FCD8" w14:textId="77777777" w:rsidR="003D1110" w:rsidRPr="004647FB" w:rsidRDefault="003D1110" w:rsidP="003D1110">
      <w:pPr>
        <w:pStyle w:val="11"/>
        <w:ind w:left="818" w:right="480" w:hanging="338"/>
      </w:pPr>
    </w:p>
    <w:p w14:paraId="3305B70C" w14:textId="77777777" w:rsidR="003D1110" w:rsidRDefault="003D1110" w:rsidP="003D1110">
      <w:pPr>
        <w:pStyle w:val="11"/>
        <w:ind w:left="818" w:right="480" w:hanging="338"/>
      </w:pPr>
      <w:r w:rsidRPr="004647FB">
        <w:rPr>
          <w:rFonts w:hint="eastAsia"/>
        </w:rPr>
        <w:t>3. 限制酶</w:t>
      </w:r>
      <w:r>
        <w:br/>
      </w:r>
      <w:r>
        <w:rPr>
          <w:rFonts w:hint="eastAsia"/>
        </w:rPr>
        <w:t>能辨識並切割DNA特定部位，被切割的DNA會具有黏著端，</w:t>
      </w:r>
      <w:r>
        <w:br/>
      </w:r>
      <w:r>
        <w:rPr>
          <w:rFonts w:hint="eastAsia"/>
        </w:rPr>
        <w:t>黏著端可與互補配對的黏著端接合。</w:t>
      </w:r>
    </w:p>
    <w:p w14:paraId="7D4C1342" w14:textId="77777777" w:rsidR="003D1110" w:rsidRPr="004647FB" w:rsidRDefault="003D1110" w:rsidP="003D1110">
      <w:pPr>
        <w:pStyle w:val="11"/>
        <w:ind w:left="818" w:right="480" w:hanging="338"/>
      </w:pPr>
    </w:p>
    <w:p w14:paraId="6A8BCB40" w14:textId="77777777" w:rsidR="003D1110" w:rsidRPr="004647FB" w:rsidRDefault="003D1110" w:rsidP="003D1110">
      <w:pPr>
        <w:pStyle w:val="11"/>
        <w:ind w:left="818" w:right="480" w:hanging="338"/>
      </w:pPr>
      <w:r w:rsidRPr="004647FB">
        <w:rPr>
          <w:rFonts w:hint="eastAsia"/>
        </w:rPr>
        <w:t>4. DNA連接酶</w:t>
      </w:r>
      <w:r>
        <w:br/>
      </w:r>
      <w:r>
        <w:rPr>
          <w:rFonts w:hint="eastAsia"/>
        </w:rPr>
        <w:t>可將兩段被切割的DNA連結，DNA連接酶不具有專一性。</w:t>
      </w:r>
    </w:p>
    <w:p w14:paraId="10015542" w14:textId="77777777" w:rsidR="003D1110" w:rsidRPr="004647FB" w:rsidRDefault="003D1110" w:rsidP="003D1110">
      <w:pPr>
        <w:pStyle w:val="11"/>
        <w:ind w:left="818" w:right="480" w:hanging="338"/>
      </w:pPr>
    </w:p>
    <w:p w14:paraId="1E3073E2" w14:textId="77777777" w:rsidR="003D1110" w:rsidRPr="004647FB" w:rsidRDefault="003D1110" w:rsidP="003D1110">
      <w:pPr>
        <w:pStyle w:val="11"/>
        <w:ind w:left="818" w:right="480" w:hanging="338"/>
      </w:pPr>
      <w:r w:rsidRPr="004647FB">
        <w:rPr>
          <w:rFonts w:hint="eastAsia"/>
        </w:rPr>
        <w:t>5. 報導基因</w:t>
      </w:r>
      <w:r>
        <w:br/>
      </w:r>
      <w:r>
        <w:rPr>
          <w:rFonts w:hint="eastAsia"/>
        </w:rPr>
        <w:t>通常</w:t>
      </w:r>
      <w:proofErr w:type="gramStart"/>
      <w:r>
        <w:rPr>
          <w:rFonts w:hint="eastAsia"/>
        </w:rPr>
        <w:t>位於外源基因</w:t>
      </w:r>
      <w:proofErr w:type="gramEnd"/>
      <w:r>
        <w:rPr>
          <w:rFonts w:hint="eastAsia"/>
        </w:rPr>
        <w:t>附近或是細菌質體上，可以簡易的幫助實驗者判斷</w:t>
      </w:r>
      <w:r>
        <w:br/>
      </w:r>
      <w:r>
        <w:rPr>
          <w:rFonts w:hint="eastAsia"/>
        </w:rPr>
        <w:t>基因轉</w:t>
      </w:r>
      <w:proofErr w:type="gramStart"/>
      <w:r>
        <w:rPr>
          <w:rFonts w:hint="eastAsia"/>
        </w:rPr>
        <w:t>殖</w:t>
      </w:r>
      <w:proofErr w:type="gramEnd"/>
      <w:r>
        <w:rPr>
          <w:rFonts w:hint="eastAsia"/>
        </w:rPr>
        <w:t>是否成功。</w:t>
      </w:r>
    </w:p>
    <w:p w14:paraId="43DA73B4" w14:textId="77777777" w:rsidR="003D1110" w:rsidRPr="00AC6104" w:rsidRDefault="003D1110" w:rsidP="003D1110">
      <w:pPr>
        <w:spacing w:line="420" w:lineRule="atLeast"/>
        <w:rPr>
          <w:rFonts w:ascii="Times New Roman" w:eastAsia="華康圓體 Std W5" w:hAnsi="Times New Roman"/>
          <w:sz w:val="28"/>
          <w:szCs w:val="28"/>
        </w:rPr>
      </w:pPr>
    </w:p>
    <w:p w14:paraId="2E95889F" w14:textId="77777777" w:rsidR="003D1110" w:rsidRPr="00CE7493" w:rsidRDefault="003D1110" w:rsidP="003D1110">
      <w:pPr>
        <w:pStyle w:val="aff1"/>
        <w:rPr>
          <w:rFonts w:eastAsia="華康圓體 Std W5"/>
          <w:b/>
          <w:sz w:val="36"/>
          <w:szCs w:val="36"/>
        </w:rPr>
      </w:pPr>
      <w:r w:rsidRPr="00AC6104">
        <w:rPr>
          <w:rFonts w:hint="eastAsia"/>
        </w:rPr>
        <w:t xml:space="preserve"> 三、</w:t>
      </w:r>
      <w:r w:rsidRPr="00AC793D">
        <w:rPr>
          <w:rFonts w:hint="eastAsia"/>
          <w:shd w:val="clear" w:color="auto" w:fill="auto"/>
        </w:rPr>
        <w:t xml:space="preserve"> 基因轉</w:t>
      </w:r>
      <w:proofErr w:type="gramStart"/>
      <w:r w:rsidRPr="00AC793D">
        <w:rPr>
          <w:rFonts w:hint="eastAsia"/>
          <w:shd w:val="clear" w:color="auto" w:fill="auto"/>
        </w:rPr>
        <w:t>殖</w:t>
      </w:r>
      <w:proofErr w:type="gramEnd"/>
      <w:r w:rsidRPr="00AC793D">
        <w:rPr>
          <w:rFonts w:hint="eastAsia"/>
          <w:shd w:val="clear" w:color="auto" w:fill="auto"/>
        </w:rPr>
        <w:t xml:space="preserve">生物(GMO) </w:t>
      </w:r>
    </w:p>
    <w:p w14:paraId="39A7197F" w14:textId="77777777" w:rsidR="003D1110" w:rsidRPr="00AC6104" w:rsidRDefault="003D1110" w:rsidP="003D1110">
      <w:pPr>
        <w:pStyle w:val="11"/>
        <w:ind w:left="818" w:right="480" w:hanging="338"/>
      </w:pPr>
      <w:r w:rsidRPr="00AC6104">
        <w:rPr>
          <w:rFonts w:hint="eastAsia"/>
        </w:rPr>
        <w:t>1.基因轉</w:t>
      </w:r>
      <w:proofErr w:type="gramStart"/>
      <w:r w:rsidRPr="00AC6104">
        <w:rPr>
          <w:rFonts w:hint="eastAsia"/>
        </w:rPr>
        <w:t>殖</w:t>
      </w:r>
      <w:proofErr w:type="gramEnd"/>
      <w:r w:rsidRPr="00AC6104">
        <w:rPr>
          <w:rFonts w:hint="eastAsia"/>
        </w:rPr>
        <w:t>動物：</w:t>
      </w:r>
      <w:proofErr w:type="gramStart"/>
      <w:r w:rsidRPr="00AC6104">
        <w:rPr>
          <w:rFonts w:hint="eastAsia"/>
        </w:rPr>
        <w:t>酷比豬</w:t>
      </w:r>
      <w:proofErr w:type="gramEnd"/>
      <w:r w:rsidRPr="00AC6104">
        <w:rPr>
          <w:rFonts w:hint="eastAsia"/>
        </w:rPr>
        <w:t>、能產生降鈣素和人類乳球蛋白的兔子、能產生</w:t>
      </w:r>
      <w:r>
        <w:br/>
      </w:r>
      <w:r w:rsidRPr="00AC6104">
        <w:rPr>
          <w:rFonts w:hint="eastAsia"/>
        </w:rPr>
        <w:t>人類凝血因子/</w:t>
      </w:r>
      <w:proofErr w:type="gramStart"/>
      <w:r w:rsidRPr="00AC6104">
        <w:rPr>
          <w:rFonts w:hint="eastAsia"/>
        </w:rPr>
        <w:t>乳鐵素</w:t>
      </w:r>
      <w:proofErr w:type="gramEnd"/>
      <w:r w:rsidRPr="00AC6104">
        <w:rPr>
          <w:rFonts w:hint="eastAsia"/>
        </w:rPr>
        <w:t>/血纖維蛋白酶的乳汁的牛和羊</w:t>
      </w:r>
      <w:r>
        <w:rPr>
          <w:rFonts w:hint="eastAsia"/>
        </w:rPr>
        <w:t>。</w:t>
      </w:r>
    </w:p>
    <w:p w14:paraId="5A89FFE4" w14:textId="77777777" w:rsidR="003D1110" w:rsidRPr="00AC6104" w:rsidRDefault="003D1110" w:rsidP="003D1110">
      <w:pPr>
        <w:pStyle w:val="11"/>
        <w:ind w:left="818" w:right="480" w:hanging="338"/>
      </w:pPr>
    </w:p>
    <w:p w14:paraId="7B2AB719" w14:textId="77777777" w:rsidR="003D1110" w:rsidRPr="00AC6104" w:rsidRDefault="003D1110" w:rsidP="003D1110">
      <w:pPr>
        <w:pStyle w:val="11"/>
        <w:ind w:left="818" w:right="480" w:hanging="338"/>
      </w:pPr>
      <w:r w:rsidRPr="00AC6104">
        <w:rPr>
          <w:rFonts w:hint="eastAsia"/>
        </w:rPr>
        <w:t>2.基因轉</w:t>
      </w:r>
      <w:proofErr w:type="gramStart"/>
      <w:r w:rsidRPr="00AC6104">
        <w:rPr>
          <w:rFonts w:hint="eastAsia"/>
        </w:rPr>
        <w:t>殖</w:t>
      </w:r>
      <w:proofErr w:type="gramEnd"/>
      <w:r w:rsidRPr="00AC6104">
        <w:rPr>
          <w:rFonts w:hint="eastAsia"/>
        </w:rPr>
        <w:t>植物：基改大豆、基改玉米、超級植物(</w:t>
      </w:r>
      <w:proofErr w:type="gramStart"/>
      <w:r w:rsidRPr="00AC6104">
        <w:rPr>
          <w:rFonts w:hint="eastAsia"/>
        </w:rPr>
        <w:t>抗蟲</w:t>
      </w:r>
      <w:proofErr w:type="gramEnd"/>
      <w:r w:rsidRPr="00AC6104">
        <w:rPr>
          <w:rFonts w:hint="eastAsia"/>
        </w:rPr>
        <w:t>、抗病、抗旱、</w:t>
      </w:r>
      <w:r>
        <w:br/>
      </w:r>
      <w:r w:rsidRPr="00AC6104">
        <w:rPr>
          <w:rFonts w:hint="eastAsia"/>
        </w:rPr>
        <w:t>抗寒、</w:t>
      </w:r>
      <w:proofErr w:type="gramStart"/>
      <w:r w:rsidRPr="00AC6104">
        <w:rPr>
          <w:rFonts w:hint="eastAsia"/>
        </w:rPr>
        <w:t>抗殺草</w:t>
      </w:r>
      <w:proofErr w:type="gramEnd"/>
      <w:r w:rsidRPr="00AC6104">
        <w:rPr>
          <w:rFonts w:hint="eastAsia"/>
        </w:rPr>
        <w:t>劑)、種子富含胡蘿蔔素的黃金米、含螢光基因的菸草</w:t>
      </w:r>
      <w:r>
        <w:rPr>
          <w:rFonts w:hint="eastAsia"/>
        </w:rPr>
        <w:t>。</w:t>
      </w:r>
    </w:p>
    <w:p w14:paraId="30BF4227" w14:textId="77777777" w:rsidR="003D1110" w:rsidRPr="00AC6104" w:rsidRDefault="003D1110" w:rsidP="003D1110">
      <w:pPr>
        <w:pStyle w:val="11"/>
        <w:ind w:left="818" w:right="480" w:hanging="338"/>
      </w:pPr>
    </w:p>
    <w:p w14:paraId="3459A69D" w14:textId="77777777" w:rsidR="003D1110" w:rsidRPr="00AC6104" w:rsidRDefault="003D1110" w:rsidP="003D1110">
      <w:pPr>
        <w:pStyle w:val="11"/>
        <w:ind w:left="818" w:right="480" w:hanging="338"/>
      </w:pPr>
      <w:r w:rsidRPr="00AC6104">
        <w:rPr>
          <w:rFonts w:hint="eastAsia"/>
        </w:rPr>
        <w:t>3.基因轉</w:t>
      </w:r>
      <w:proofErr w:type="gramStart"/>
      <w:r w:rsidRPr="00AC6104">
        <w:rPr>
          <w:rFonts w:hint="eastAsia"/>
        </w:rPr>
        <w:t>殖</w:t>
      </w:r>
      <w:proofErr w:type="gramEnd"/>
      <w:r w:rsidRPr="00AC6104">
        <w:rPr>
          <w:rFonts w:hint="eastAsia"/>
        </w:rPr>
        <w:t>細菌：能產生胰島素/生長素/紅血球生成素的大腸桿菌、能產生</w:t>
      </w:r>
      <w:r>
        <w:br/>
      </w:r>
      <w:r w:rsidRPr="00AC6104">
        <w:rPr>
          <w:rFonts w:hint="eastAsia"/>
        </w:rPr>
        <w:t>B肝病毒表面抗原的</w:t>
      </w:r>
      <w:r w:rsidR="00F01F7E">
        <w:rPr>
          <w:rFonts w:hint="eastAsia"/>
        </w:rPr>
        <w:t>大腸桿</w:t>
      </w:r>
      <w:r w:rsidRPr="00AC6104">
        <w:rPr>
          <w:rFonts w:hint="eastAsia"/>
        </w:rPr>
        <w:t>菌、能產生分解油</w:t>
      </w:r>
      <w:proofErr w:type="gramStart"/>
      <w:r w:rsidRPr="00AC6104">
        <w:rPr>
          <w:rFonts w:hint="eastAsia"/>
        </w:rPr>
        <w:t>汙</w:t>
      </w:r>
      <w:proofErr w:type="gramEnd"/>
      <w:r w:rsidRPr="00AC6104">
        <w:rPr>
          <w:rFonts w:hint="eastAsia"/>
        </w:rPr>
        <w:t>酵素的細菌、能製造生</w:t>
      </w:r>
      <w:r>
        <w:br/>
      </w:r>
      <w:r w:rsidRPr="00AC6104">
        <w:rPr>
          <w:rFonts w:hint="eastAsia"/>
        </w:rPr>
        <w:t>質燃料的細菌</w:t>
      </w:r>
      <w:r>
        <w:rPr>
          <w:rFonts w:hint="eastAsia"/>
        </w:rPr>
        <w:t>。</w:t>
      </w:r>
    </w:p>
    <w:p w14:paraId="6E59A3B5" w14:textId="77777777" w:rsidR="003D1110" w:rsidRPr="00AC6104" w:rsidRDefault="003D1110" w:rsidP="003D1110">
      <w:pPr>
        <w:pStyle w:val="11"/>
        <w:ind w:left="818" w:right="480" w:hanging="338"/>
      </w:pPr>
    </w:p>
    <w:p w14:paraId="7FEA4C50" w14:textId="77777777" w:rsidR="003D1110" w:rsidRDefault="003D1110" w:rsidP="003D1110">
      <w:pPr>
        <w:spacing w:line="420" w:lineRule="atLeast"/>
        <w:jc w:val="both"/>
        <w:rPr>
          <w:rFonts w:ascii="華康唐風隸 Std W9" w:eastAsia="華康唐風隸 Std W9" w:hAnsi="華康唐風隸 Std W9"/>
          <w:sz w:val="30"/>
          <w:szCs w:val="30"/>
        </w:rPr>
      </w:pPr>
    </w:p>
    <w:p w14:paraId="5A7E991D" w14:textId="77777777" w:rsidR="003D1110" w:rsidRPr="007C308B" w:rsidRDefault="003D1110" w:rsidP="003D1110">
      <w:pPr>
        <w:pStyle w:val="aff1"/>
      </w:pPr>
      <w:r w:rsidRPr="00A01AFB">
        <w:rPr>
          <w:rFonts w:hint="eastAsia"/>
        </w:rPr>
        <w:t xml:space="preserve"> </w:t>
      </w:r>
      <w:r>
        <w:rPr>
          <w:rFonts w:hint="eastAsia"/>
        </w:rPr>
        <w:t>四</w:t>
      </w:r>
      <w:r w:rsidRPr="00A01AFB">
        <w:rPr>
          <w:rFonts w:hint="eastAsia"/>
        </w:rPr>
        <w:t>、</w:t>
      </w:r>
      <w:r w:rsidRPr="00AC793D">
        <w:rPr>
          <w:rFonts w:hint="eastAsia"/>
          <w:shd w:val="clear" w:color="auto" w:fill="auto"/>
        </w:rPr>
        <w:t xml:space="preserve"> 實驗室常用的基轉方法(補充資料) </w:t>
      </w:r>
    </w:p>
    <w:p w14:paraId="45C4D7B5" w14:textId="77777777" w:rsidR="003D1110" w:rsidRPr="00743950" w:rsidRDefault="003D1110" w:rsidP="003D1110">
      <w:pPr>
        <w:pStyle w:val="aff3"/>
        <w:spacing w:after="108"/>
      </w:pPr>
      <w:r>
        <w:rPr>
          <w:rFonts w:hint="eastAsia"/>
        </w:rPr>
        <w:t>(一)</w:t>
      </w:r>
      <w:r w:rsidRPr="00743950">
        <w:t>載體（vector）</w:t>
      </w:r>
    </w:p>
    <w:p w14:paraId="2B94235B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定義</w:t>
      </w:r>
    </w:p>
    <w:p w14:paraId="6D1D2369" w14:textId="77777777" w:rsidR="003D1110" w:rsidRDefault="003D1110" w:rsidP="003D1110">
      <w:pPr>
        <w:pStyle w:val="21"/>
      </w:pPr>
      <w:r w:rsidRPr="00743950">
        <w:t>用於基因轉</w:t>
      </w:r>
      <w:proofErr w:type="gramStart"/>
      <w:r w:rsidRPr="00743950">
        <w:t>殖</w:t>
      </w:r>
      <w:proofErr w:type="gramEnd"/>
      <w:r w:rsidRPr="00743950">
        <w:t>的轉移感染技術，是一種可攜帶DNA、RNA或蛋白質片段進入宿主細胞進行複製的媒介物質。</w:t>
      </w:r>
    </w:p>
    <w:p w14:paraId="11E46CAE" w14:textId="77777777" w:rsidR="003D1110" w:rsidRDefault="003D1110" w:rsidP="003D1110">
      <w:pPr>
        <w:pStyle w:val="21"/>
      </w:pPr>
    </w:p>
    <w:p w14:paraId="032A1AAB" w14:textId="77777777" w:rsidR="003D1110" w:rsidRPr="00743950" w:rsidRDefault="003D1110" w:rsidP="003D1110">
      <w:pPr>
        <w:pStyle w:val="11"/>
        <w:ind w:left="818" w:right="480" w:hanging="338"/>
      </w:pPr>
      <w:r>
        <w:rPr>
          <w:rFonts w:hint="eastAsia"/>
        </w:rPr>
        <w:t>2</w:t>
      </w:r>
      <w:r>
        <w:t xml:space="preserve">. </w:t>
      </w:r>
      <w:r w:rsidRPr="00743950">
        <w:t>載體的條件</w:t>
      </w:r>
    </w:p>
    <w:p w14:paraId="014DC23B" w14:textId="77777777" w:rsidR="003D1110" w:rsidRDefault="003D1110" w:rsidP="003D1110">
      <w:pPr>
        <w:pStyle w:val="21"/>
      </w:pPr>
      <w:r w:rsidRPr="00743950">
        <w:t>容易製備、能存活於宿主細胞裡並大量複製。沒有強烈的副作用，不會引起腫瘤的產生。有多個限制</w:t>
      </w:r>
      <w:r>
        <w:rPr>
          <w:rFonts w:hint="eastAsia"/>
        </w:rPr>
        <w:t>酶</w:t>
      </w:r>
      <w:r w:rsidRPr="00743950">
        <w:t>切點與標記基因，可以準確地傳送基因到指定的專一性標的細胞、準確地插在特定的染色體位置。</w:t>
      </w:r>
      <w:r w:rsidRPr="00743950">
        <w:br/>
      </w:r>
      <w:r>
        <w:t>載體種類大致上有三大類</w:t>
      </w:r>
      <w:r>
        <w:rPr>
          <w:rFonts w:hint="eastAsia"/>
        </w:rPr>
        <w:t>：</w:t>
      </w:r>
    </w:p>
    <w:p w14:paraId="1F20F614" w14:textId="77777777" w:rsidR="003D1110" w:rsidRPr="00F676BB" w:rsidRDefault="003D1110" w:rsidP="003D1110">
      <w:pPr>
        <w:pStyle w:val="12"/>
        <w:ind w:left="1112" w:right="480" w:hanging="320"/>
      </w:pPr>
      <w:r>
        <w:rPr>
          <w:rFonts w:hint="eastAsia"/>
        </w:rPr>
        <w:t>(1)</w:t>
      </w:r>
      <w:r w:rsidRPr="00F676BB">
        <w:t>細菌的質體。</w:t>
      </w:r>
      <w:r w:rsidRPr="00F676BB">
        <w:br/>
      </w:r>
      <w:r w:rsidRPr="00F676BB">
        <w:rPr>
          <w:rFonts w:hint="eastAsia"/>
        </w:rPr>
        <w:t>即前面教的策略。</w:t>
      </w:r>
    </w:p>
    <w:p w14:paraId="4E8D20EB" w14:textId="77777777" w:rsidR="003D1110" w:rsidRPr="00F676BB" w:rsidRDefault="003D1110" w:rsidP="003D1110">
      <w:pPr>
        <w:pStyle w:val="11"/>
        <w:ind w:left="818" w:right="480" w:hanging="338"/>
      </w:pPr>
    </w:p>
    <w:p w14:paraId="1734C542" w14:textId="77777777" w:rsidR="003D1110" w:rsidRPr="00F676BB" w:rsidRDefault="003D1110" w:rsidP="003D1110">
      <w:pPr>
        <w:pStyle w:val="12"/>
        <w:ind w:left="1112" w:right="480" w:hanging="320"/>
      </w:pPr>
      <w:r>
        <w:t>(2)</w:t>
      </w:r>
      <w:r w:rsidRPr="00F676BB">
        <w:rPr>
          <w:rFonts w:hint="eastAsia"/>
        </w:rPr>
        <w:t>細菌與</w:t>
      </w:r>
      <w:r w:rsidRPr="00F676BB">
        <w:t>病毒。</w:t>
      </w:r>
      <w:r>
        <w:rPr>
          <w:rFonts w:ascii="Cambria" w:hAnsi="Cambria" w:cs="Cambria"/>
        </w:rPr>
        <w:br/>
      </w:r>
      <w:r w:rsidRPr="00F676BB">
        <w:rPr>
          <w:rFonts w:hint="eastAsia"/>
        </w:rPr>
        <w:t>宿主為</w:t>
      </w:r>
      <w:r w:rsidRPr="00F676BB">
        <w:t>動物時</w:t>
      </w:r>
      <w:r w:rsidRPr="00F676BB">
        <w:rPr>
          <w:rFonts w:hint="eastAsia"/>
        </w:rPr>
        <w:t>，</w:t>
      </w:r>
      <w:r w:rsidRPr="00F676BB">
        <w:t>使用的是動物病毒中的反轉錄</w:t>
      </w:r>
      <w:proofErr w:type="gramStart"/>
      <w:r w:rsidRPr="00F676BB">
        <w:t>病毒或腺病毒</w:t>
      </w:r>
      <w:proofErr w:type="gramEnd"/>
      <w:r w:rsidRPr="00F676BB">
        <w:rPr>
          <w:rFonts w:hint="eastAsia"/>
        </w:rPr>
        <w:t>。</w:t>
      </w:r>
      <w:r w:rsidRPr="00F676BB">
        <w:br/>
      </w:r>
      <w:r w:rsidRPr="00F676BB">
        <w:rPr>
          <w:rFonts w:hint="eastAsia"/>
        </w:rPr>
        <w:t>宿主為</w:t>
      </w:r>
      <w:r w:rsidRPr="00F676BB">
        <w:t>植物時</w:t>
      </w:r>
      <w:r w:rsidRPr="00F676BB">
        <w:rPr>
          <w:rFonts w:hint="eastAsia"/>
        </w:rPr>
        <w:t>，</w:t>
      </w:r>
      <w:r w:rsidRPr="00F676BB">
        <w:t>則使用能感染植物的農桿菌。</w:t>
      </w:r>
      <w:r w:rsidRPr="00F676BB">
        <w:br/>
      </w:r>
      <w:r w:rsidRPr="00F676BB">
        <w:rPr>
          <w:rFonts w:hint="eastAsia"/>
        </w:rPr>
        <w:t>宿主為細菌時，使用經過改造的噬菌體。</w:t>
      </w:r>
    </w:p>
    <w:p w14:paraId="5E8023BB" w14:textId="77777777" w:rsidR="003D1110" w:rsidRPr="00F676BB" w:rsidRDefault="003D1110" w:rsidP="003D1110">
      <w:pPr>
        <w:pStyle w:val="12"/>
        <w:ind w:left="1112" w:right="480" w:hanging="320"/>
      </w:pPr>
      <w:r w:rsidRPr="00743950">
        <w:br w:type="page"/>
      </w:r>
      <w:r>
        <w:lastRenderedPageBreak/>
        <w:t>(3)</w:t>
      </w:r>
      <w:r w:rsidRPr="00743950">
        <w:t>非病毒載體</w:t>
      </w:r>
    </w:p>
    <w:p w14:paraId="74E7A3F5" w14:textId="77777777" w:rsidR="003D1110" w:rsidRPr="00743950" w:rsidRDefault="00581E1C" w:rsidP="003D1110">
      <w:pPr>
        <w:pStyle w:val="15"/>
        <w:ind w:right="480" w:hanging="320"/>
      </w:pPr>
      <w:r>
        <w:object w:dxaOrig="1440" w:dyaOrig="1440" w14:anchorId="043C9C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74" type="#_x0000_t75" alt="" style="position:absolute;left:0;text-align:left;margin-left:208.8pt;margin-top:172.7pt;width:76.25pt;height:12.8pt;z-index:252174848;mso-wrap-edited:f;mso-width-percent:0;mso-height-percent:0;mso-position-horizontal-relative:text;mso-position-vertical-relative:text;mso-width-percent:0;mso-height-percent:0">
            <v:imagedata r:id="rId326" o:title=""/>
          </v:shape>
          <o:OLEObject Type="Embed" ProgID="Equation.DSMT4" ShapeID="_x0000_s2074" DrawAspect="Content" ObjectID="_1803834618" r:id="rId327"/>
        </w:object>
      </w:r>
      <w:r>
        <w:object w:dxaOrig="1440" w:dyaOrig="1440" w14:anchorId="244325C8">
          <v:shape id="_x0000_s2073" type="#_x0000_t75" alt="" style="position:absolute;left:0;text-align:left;margin-left:167.4pt;margin-top:140.15pt;width:53.15pt;height:12.8pt;z-index:252173824;mso-wrap-edited:f;mso-width-percent:0;mso-height-percent:0;mso-position-horizontal-relative:text;mso-position-vertical-relative:text;mso-width-percent:0;mso-height-percent:0">
            <v:imagedata r:id="rId328" o:title=""/>
          </v:shape>
          <o:OLEObject Type="Embed" ProgID="Equation.DSMT4" ShapeID="_x0000_s2073" DrawAspect="Content" ObjectID="_1803834619" r:id="rId329"/>
        </w:object>
      </w:r>
      <w:r>
        <w:object w:dxaOrig="1440" w:dyaOrig="1440" w14:anchorId="3F0D3E07">
          <v:shape id="_x0000_s2072" type="#_x0000_t75" alt="" style="position:absolute;left:0;text-align:left;margin-left:167.4pt;margin-top:98.2pt;width:40.1pt;height:12.8pt;z-index:252172800;mso-wrap-edited:f;mso-width-percent:0;mso-height-percent:0;mso-position-horizontal-relative:text;mso-position-vertical-relative:text;mso-width-percent:0;mso-height-percent:0">
            <v:imagedata r:id="rId330" o:title=""/>
          </v:shape>
          <o:OLEObject Type="Embed" ProgID="Equation.DSMT4" ShapeID="_x0000_s2072" DrawAspect="Content" ObjectID="_1803834620" r:id="rId331"/>
        </w:object>
      </w:r>
      <w:r w:rsidR="003D1110">
        <w:rPr>
          <w:rFonts w:hint="eastAsia"/>
        </w:rPr>
        <w:t>①</w:t>
      </w:r>
      <w:r w:rsidR="003D1110" w:rsidRPr="00743950">
        <w:rPr>
          <w:noProof/>
        </w:rPr>
        <w:drawing>
          <wp:anchor distT="0" distB="0" distL="114300" distR="114300" simplePos="0" relativeHeight="252118528" behindDoc="0" locked="0" layoutInCell="1" allowOverlap="1" wp14:anchorId="7A115A3F" wp14:editId="06C01C93">
            <wp:simplePos x="0" y="0"/>
            <wp:positionH relativeFrom="margin">
              <wp:align>center</wp:align>
            </wp:positionH>
            <wp:positionV relativeFrom="paragraph">
              <wp:posOffset>1181938</wp:posOffset>
            </wp:positionV>
            <wp:extent cx="5347335" cy="1997075"/>
            <wp:effectExtent l="0" t="0" r="5715" b="3175"/>
            <wp:wrapSquare wrapText="bothSides"/>
            <wp:docPr id="181" name="圖片 181" descr="Image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Image249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7335" cy="19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1110" w:rsidRPr="00743950">
        <w:rPr>
          <w:rFonts w:hint="eastAsia"/>
        </w:rPr>
        <w:t>微脂體(</w:t>
      </w:r>
      <w:r w:rsidR="003D1110" w:rsidRPr="00743950">
        <w:t>脂小體</w:t>
      </w:r>
      <w:r w:rsidR="003D1110" w:rsidRPr="00743950">
        <w:rPr>
          <w:rFonts w:hint="eastAsia"/>
        </w:rPr>
        <w:t>)</w:t>
      </w:r>
      <w:r w:rsidR="003D1110" w:rsidRPr="00743950">
        <w:t>：</w:t>
      </w:r>
      <w:r w:rsidR="003D1110" w:rsidRPr="00743950">
        <w:br/>
        <w:t>由一層或多</w:t>
      </w:r>
      <w:proofErr w:type="gramStart"/>
      <w:r w:rsidR="003D1110" w:rsidRPr="00743950">
        <w:t>層的脂質</w:t>
      </w:r>
      <w:proofErr w:type="gramEnd"/>
      <w:r w:rsidR="003D1110" w:rsidRPr="00743950">
        <w:t xml:space="preserve">雙層所構成的同心球體， </w:t>
      </w:r>
      <w:proofErr w:type="gramStart"/>
      <w:r w:rsidR="003D1110" w:rsidRPr="00743950">
        <w:rPr>
          <w:rFonts w:hint="eastAsia"/>
        </w:rPr>
        <w:t>藉由</w:t>
      </w:r>
      <w:r w:rsidR="003D1110" w:rsidRPr="00743950">
        <w:t>膜的</w:t>
      </w:r>
      <w:proofErr w:type="gramEnd"/>
      <w:r w:rsidR="003D1110" w:rsidRPr="00743950">
        <w:t>融合</w:t>
      </w:r>
      <w:r w:rsidR="003D1110" w:rsidRPr="00743950">
        <w:rPr>
          <w:rFonts w:hint="eastAsia"/>
        </w:rPr>
        <w:t>將</w:t>
      </w:r>
      <w:r w:rsidR="003D1110" w:rsidRPr="00743950">
        <w:t>DNA</w:t>
      </w:r>
      <w:r w:rsidR="003D1110" w:rsidRPr="00743950">
        <w:rPr>
          <w:rFonts w:hint="eastAsia"/>
        </w:rPr>
        <w:t>送</w:t>
      </w:r>
      <w:r w:rsidR="003D1110" w:rsidRPr="00743950">
        <w:t>入細胞</w:t>
      </w:r>
      <w:r w:rsidR="003D1110" w:rsidRPr="00743950">
        <w:rPr>
          <w:rFonts w:hint="eastAsia"/>
        </w:rPr>
        <w:t>，</w:t>
      </w:r>
      <w:r w:rsidR="003D1110" w:rsidRPr="00743950">
        <w:t>缺點是效益不佳，需重複注射。</w:t>
      </w:r>
      <w:r w:rsidR="003D1110" w:rsidRPr="00743950">
        <w:br/>
      </w:r>
      <w:r w:rsidR="003D1110" w:rsidRPr="00743950">
        <w:rPr>
          <w:rFonts w:hint="eastAsia"/>
        </w:rPr>
        <w:t>(</w:t>
      </w:r>
      <w:r w:rsidR="003D1110" w:rsidRPr="00743950">
        <w:t xml:space="preserve"> </w:t>
      </w:r>
      <w:proofErr w:type="gramStart"/>
      <w:r w:rsidR="003D1110" w:rsidRPr="00743950">
        <w:rPr>
          <w:rFonts w:hint="eastAsia"/>
        </w:rPr>
        <w:t>註</w:t>
      </w:r>
      <w:proofErr w:type="gramEnd"/>
      <w:r w:rsidR="003D1110" w:rsidRPr="00743950">
        <w:t>：DNA不會嵌入</w:t>
      </w:r>
      <w:r w:rsidR="003D1110" w:rsidRPr="00743950">
        <w:rPr>
          <w:rFonts w:hint="eastAsia"/>
        </w:rPr>
        <w:t>宿主</w:t>
      </w:r>
      <w:r w:rsidR="003D1110" w:rsidRPr="00743950">
        <w:t>細胞的染色體上</w:t>
      </w:r>
      <w:r w:rsidR="003D1110" w:rsidRPr="00743950">
        <w:rPr>
          <w:rFonts w:hint="eastAsia"/>
        </w:rPr>
        <w:t>)</w:t>
      </w:r>
      <w:r w:rsidR="003D1110" w:rsidRPr="00743950">
        <w:t>。</w:t>
      </w:r>
      <w:r w:rsidR="003D1110" w:rsidRPr="00743950">
        <w:br/>
      </w:r>
    </w:p>
    <w:p w14:paraId="7589E4D6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461CE93E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E2CC0F8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75F3D4F0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263CFC24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0CA1BBC9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33ADC52B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2C71D079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2557813C" w14:textId="77777777" w:rsidR="003D1110" w:rsidRPr="00743950" w:rsidRDefault="003D1110" w:rsidP="003D1110">
      <w:pPr>
        <w:pStyle w:val="15"/>
        <w:ind w:right="480" w:hanging="320"/>
      </w:pPr>
      <w:r>
        <w:rPr>
          <w:rFonts w:hint="eastAsia"/>
        </w:rPr>
        <w:t>②</w:t>
      </w:r>
      <w:r w:rsidRPr="00743950">
        <w:t>電穿孔：</w:t>
      </w:r>
      <w:r w:rsidRPr="00743950">
        <w:br/>
      </w:r>
      <w:r w:rsidRPr="00743950">
        <w:rPr>
          <w:rFonts w:hint="eastAsia"/>
        </w:rPr>
        <w:t>讓DNA附著於細胞外，並利用</w:t>
      </w:r>
      <w:r w:rsidRPr="00743950">
        <w:t>電場</w:t>
      </w:r>
      <w:r w:rsidRPr="00743950">
        <w:rPr>
          <w:rFonts w:hint="eastAsia"/>
        </w:rPr>
        <w:t>，使</w:t>
      </w:r>
      <w:r w:rsidRPr="00743950">
        <w:t>細胞膜形成暫時性孔洞</w:t>
      </w:r>
      <w:r w:rsidRPr="00743950">
        <w:rPr>
          <w:rFonts w:hint="eastAsia"/>
        </w:rPr>
        <w:t>(</w:t>
      </w:r>
      <w:r w:rsidRPr="00743950">
        <w:t>細胞膜通透性增加</w:t>
      </w:r>
      <w:r w:rsidRPr="00743950">
        <w:rPr>
          <w:rFonts w:hint="eastAsia"/>
        </w:rPr>
        <w:t>)</w:t>
      </w:r>
      <w:r w:rsidRPr="00743950">
        <w:t>，讓</w:t>
      </w:r>
      <w:r w:rsidRPr="00743950">
        <w:rPr>
          <w:rFonts w:hint="eastAsia"/>
        </w:rPr>
        <w:t>目標</w:t>
      </w:r>
      <w:r w:rsidRPr="00743950">
        <w:t>DNA進入細胞內。</w:t>
      </w:r>
      <w:r w:rsidRPr="00743950">
        <w:br/>
      </w:r>
      <w:r w:rsidRPr="00743950">
        <w:rPr>
          <w:rFonts w:hint="eastAsia"/>
        </w:rPr>
        <w:t>優點為</w:t>
      </w:r>
      <w:r w:rsidRPr="00743950">
        <w:t>操作方便、快速</w:t>
      </w:r>
      <w:r w:rsidRPr="00743950">
        <w:rPr>
          <w:rFonts w:hint="eastAsia"/>
        </w:rPr>
        <w:t>，</w:t>
      </w:r>
      <w:r w:rsidRPr="00743950">
        <w:t>但操作須有一定經驗，電壓過高會電死細胞，</w:t>
      </w:r>
      <w:r w:rsidRPr="00743950">
        <w:rPr>
          <w:rFonts w:hint="eastAsia"/>
        </w:rPr>
        <w:t>過</w:t>
      </w:r>
      <w:r w:rsidRPr="00743950">
        <w:t>低則</w:t>
      </w:r>
      <w:proofErr w:type="gramStart"/>
      <w:r w:rsidRPr="00743950">
        <w:t>ＤＮＡ</w:t>
      </w:r>
      <w:proofErr w:type="gramEnd"/>
      <w:r w:rsidRPr="00743950">
        <w:t>不易進入。</w:t>
      </w:r>
    </w:p>
    <w:p w14:paraId="29059505" w14:textId="77777777" w:rsidR="003D1110" w:rsidRPr="0074395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  <w:r w:rsidRPr="00743950">
        <w:rPr>
          <w:rFonts w:ascii="華康楷書體 Std W7" w:eastAsia="華康楷書體 Std W7" w:hAnsi="華康楷書體 Std W7"/>
          <w:noProof/>
          <w:sz w:val="26"/>
          <w:szCs w:val="26"/>
        </w:rPr>
        <w:drawing>
          <wp:anchor distT="0" distB="0" distL="114300" distR="114300" simplePos="0" relativeHeight="252117504" behindDoc="0" locked="0" layoutInCell="1" allowOverlap="1" wp14:anchorId="1314E648" wp14:editId="23D31872">
            <wp:simplePos x="0" y="0"/>
            <wp:positionH relativeFrom="column">
              <wp:posOffset>-16510</wp:posOffset>
            </wp:positionH>
            <wp:positionV relativeFrom="paragraph">
              <wp:posOffset>41275</wp:posOffset>
            </wp:positionV>
            <wp:extent cx="6115050" cy="1924050"/>
            <wp:effectExtent l="0" t="0" r="0" b="0"/>
            <wp:wrapNone/>
            <wp:docPr id="185" name="圖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329976" w14:textId="77777777" w:rsidR="003D1110" w:rsidRDefault="00581E1C" w:rsidP="003D1110">
      <w:pPr>
        <w:snapToGrid w:val="0"/>
        <w:spacing w:line="420" w:lineRule="atLeast"/>
        <w:ind w:leftChars="619" w:left="1849" w:hanging="363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楷書體 Std W7" w:eastAsia="華康楷書體 Std W7" w:hAnsi="華康楷書體 Std W7"/>
          <w:sz w:val="26"/>
          <w:szCs w:val="26"/>
        </w:rPr>
        <w:object w:dxaOrig="1440" w:dyaOrig="1440" w14:anchorId="745DA168">
          <v:shape id="_x0000_s2071" type="#_x0000_t75" alt="" style="position:absolute;left:0;text-align:left;margin-left:230.85pt;margin-top:17.8pt;width:27.1pt;height:12.8pt;z-index:252175872;mso-wrap-edited:f;mso-width-percent:0;mso-height-percent:0;mso-position-horizontal-relative:text;mso-position-vertical-relative:text;mso-width-percent:0;mso-height-percent:0">
            <v:imagedata r:id="rId334" o:title=""/>
          </v:shape>
          <o:OLEObject Type="Embed" ProgID="Equation.DSMT4" ShapeID="_x0000_s2071" DrawAspect="Content" ObjectID="_1803834621" r:id="rId335"/>
        </w:object>
      </w:r>
      <w:r w:rsidR="003D1110" w:rsidRPr="00743950">
        <w:rPr>
          <w:rFonts w:ascii="華康楷書體 Std W7" w:eastAsia="華康楷書體 Std W7" w:hAnsi="華康楷書體 Std W7"/>
          <w:sz w:val="26"/>
          <w:szCs w:val="26"/>
        </w:rPr>
        <w:br w:type="page"/>
      </w:r>
    </w:p>
    <w:p w14:paraId="6E3629FE" w14:textId="77777777" w:rsidR="003D1110" w:rsidRDefault="003D1110" w:rsidP="003D1110">
      <w:pPr>
        <w:snapToGrid w:val="0"/>
        <w:spacing w:line="420" w:lineRule="atLeast"/>
        <w:ind w:leftChars="619" w:left="1849" w:hanging="363"/>
        <w:rPr>
          <w:rFonts w:ascii="華康楷書體 Std W7" w:eastAsia="華康楷書體 Std W7" w:hAnsi="華康楷書體 Std W7"/>
          <w:sz w:val="26"/>
          <w:szCs w:val="26"/>
        </w:rPr>
      </w:pPr>
    </w:p>
    <w:p w14:paraId="2EF5E538" w14:textId="77777777" w:rsidR="003D1110" w:rsidRPr="00743950" w:rsidRDefault="003D1110" w:rsidP="003D1110">
      <w:pPr>
        <w:pStyle w:val="15"/>
        <w:ind w:right="480" w:hanging="320"/>
      </w:pPr>
      <w:r>
        <w:rPr>
          <w:rFonts w:hint="eastAsia"/>
        </w:rPr>
        <w:t>③</w:t>
      </w:r>
      <w:r w:rsidRPr="00743950">
        <w:t>顯微注射：</w:t>
      </w:r>
      <w:r w:rsidRPr="00743950">
        <w:br/>
      </w:r>
      <w:r w:rsidRPr="00743950">
        <w:rPr>
          <w:rFonts w:hint="eastAsia"/>
        </w:rPr>
        <w:t>利</w:t>
      </w:r>
      <w:r w:rsidRPr="00743950">
        <w:t>用</w:t>
      </w:r>
      <w:r w:rsidRPr="00743950">
        <w:rPr>
          <w:rFonts w:hint="eastAsia"/>
        </w:rPr>
        <w:t>負</w:t>
      </w:r>
      <w:r w:rsidRPr="00743950">
        <w:t>壓將細胞</w:t>
      </w:r>
      <w:r w:rsidRPr="00743950">
        <w:rPr>
          <w:rFonts w:hint="eastAsia"/>
        </w:rPr>
        <w:t>固定在</w:t>
      </w:r>
      <w:r w:rsidRPr="00743950">
        <w:t>極細的針頭</w:t>
      </w:r>
      <w:r w:rsidRPr="00743950">
        <w:rPr>
          <w:rFonts w:hint="eastAsia"/>
        </w:rPr>
        <w:t>上</w:t>
      </w:r>
      <w:r w:rsidRPr="00743950">
        <w:t>，再使用微量吸管尖</w:t>
      </w:r>
      <w:r w:rsidRPr="00743950">
        <w:rPr>
          <w:rFonts w:hint="eastAsia"/>
        </w:rPr>
        <w:t>(</w:t>
      </w:r>
      <w:r w:rsidRPr="00743950">
        <w:t>pipette tip</w:t>
      </w:r>
      <w:r w:rsidRPr="00743950">
        <w:rPr>
          <w:rFonts w:hint="eastAsia"/>
        </w:rPr>
        <w:t>)</w:t>
      </w:r>
      <w:r w:rsidRPr="00743950">
        <w:t>直接注入</w:t>
      </w:r>
      <w:proofErr w:type="gramStart"/>
      <w:r w:rsidRPr="00743950">
        <w:t>ＤＮＡ</w:t>
      </w:r>
      <w:proofErr w:type="gramEnd"/>
      <w:r w:rsidRPr="00743950">
        <w:t>到細胞中</w:t>
      </w:r>
      <w:r w:rsidRPr="00743950">
        <w:rPr>
          <w:rFonts w:hint="eastAsia"/>
        </w:rPr>
        <w:t>(或直接注入細胞核</w:t>
      </w:r>
      <w:r w:rsidRPr="00743950">
        <w:t>)。</w:t>
      </w:r>
      <w:r w:rsidRPr="00743950">
        <w:br/>
      </w:r>
      <w:r w:rsidRPr="00743950">
        <w:rPr>
          <w:rFonts w:hint="eastAsia"/>
        </w:rPr>
        <w:t>優點為</w:t>
      </w:r>
      <w:r w:rsidRPr="00743950">
        <w:t>效率</w:t>
      </w:r>
      <w:r w:rsidRPr="00743950">
        <w:rPr>
          <w:rFonts w:hint="eastAsia"/>
        </w:rPr>
        <w:t>高</w:t>
      </w:r>
      <w:r w:rsidRPr="00743950">
        <w:t>且可控制注射量與部位，但</w:t>
      </w:r>
      <w:r w:rsidRPr="00743950">
        <w:rPr>
          <w:rFonts w:hint="eastAsia"/>
        </w:rPr>
        <w:t>器材較為</w:t>
      </w:r>
      <w:r w:rsidRPr="00743950">
        <w:t>昂貴</w:t>
      </w:r>
      <w:r w:rsidRPr="00743950">
        <w:rPr>
          <w:rFonts w:hint="eastAsia"/>
        </w:rPr>
        <w:t>，並</w:t>
      </w:r>
      <w:r w:rsidRPr="00743950">
        <w:t>且可能傷害細胞</w:t>
      </w:r>
      <w:r w:rsidRPr="00743950">
        <w:rPr>
          <w:rFonts w:hint="eastAsia"/>
        </w:rPr>
        <w:t>，需由熟練的</w:t>
      </w:r>
      <w:r w:rsidRPr="00743950">
        <w:t>技術人員操</w:t>
      </w:r>
      <w:r w:rsidRPr="00743950">
        <w:rPr>
          <w:rFonts w:hint="eastAsia"/>
        </w:rPr>
        <w:t>作</w:t>
      </w:r>
      <w:r w:rsidRPr="00743950">
        <w:t>。</w:t>
      </w:r>
    </w:p>
    <w:p w14:paraId="2A675735" w14:textId="77777777" w:rsidR="003D1110" w:rsidRDefault="00581E1C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  <w:r>
        <w:object w:dxaOrig="1440" w:dyaOrig="1440" w14:anchorId="4706045F">
          <v:shape id="_x0000_s2070" type="#_x0000_t75" alt="" style="position:absolute;left:0;text-align:left;margin-left:325pt;margin-top:27.45pt;width:64.25pt;height:12.8pt;z-index:252176896;mso-wrap-edited:f;mso-width-percent:0;mso-height-percent:0;mso-position-horizontal-relative:text;mso-position-vertical-relative:text;mso-width-percent:0;mso-height-percent:0">
            <v:imagedata r:id="rId336" o:title=""/>
          </v:shape>
          <o:OLEObject Type="Embed" ProgID="Equation.DSMT4" ShapeID="_x0000_s2070" DrawAspect="Content" ObjectID="_1803834622" r:id="rId337"/>
        </w:object>
      </w:r>
      <w:r w:rsidR="003D1110" w:rsidRPr="00743950">
        <w:rPr>
          <w:noProof/>
        </w:rPr>
        <w:drawing>
          <wp:inline distT="0" distB="0" distL="0" distR="0" wp14:anchorId="4CE29870" wp14:editId="2BFED80E">
            <wp:extent cx="3818255" cy="2070100"/>
            <wp:effectExtent l="0" t="0" r="0" b="6350"/>
            <wp:docPr id="180" name="圖片 180" descr="Cell_Injection_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ell_Injection_Preview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lum bright="-2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81" r="17308" b="6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255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95921" w14:textId="77777777" w:rsidR="003D1110" w:rsidRDefault="003D1110" w:rsidP="003D1110">
      <w:pPr>
        <w:pStyle w:val="12"/>
        <w:ind w:left="1112" w:right="480" w:hanging="320"/>
      </w:pPr>
    </w:p>
    <w:p w14:paraId="052D2EC5" w14:textId="77777777" w:rsidR="003D1110" w:rsidRPr="00743950" w:rsidRDefault="003D1110" w:rsidP="003D1110">
      <w:pPr>
        <w:pStyle w:val="15"/>
        <w:ind w:right="480" w:hanging="320"/>
      </w:pPr>
      <w:r>
        <w:rPr>
          <w:rFonts w:hint="eastAsia"/>
        </w:rPr>
        <w:t>④</w:t>
      </w:r>
      <w:r w:rsidRPr="00743950">
        <w:t>基因槍：</w:t>
      </w:r>
      <w:r w:rsidRPr="00743950">
        <w:br/>
      </w:r>
      <w:r w:rsidRPr="00743950">
        <w:rPr>
          <w:rFonts w:hint="eastAsia"/>
        </w:rPr>
        <w:t>將目標基因固定於金屬微粒</w:t>
      </w:r>
      <w:r w:rsidRPr="00743950">
        <w:t>(</w:t>
      </w:r>
      <w:r w:rsidRPr="00743950">
        <w:rPr>
          <w:rFonts w:hint="eastAsia"/>
        </w:rPr>
        <w:t>金或鎢</w:t>
      </w:r>
      <w:r w:rsidRPr="00743950">
        <w:t>)，</w:t>
      </w:r>
      <w:r w:rsidRPr="00743950">
        <w:rPr>
          <w:rFonts w:hint="eastAsia"/>
        </w:rPr>
        <w:t>再以高壓氦氣為動力</w:t>
      </w:r>
      <w:r w:rsidRPr="00743950">
        <w:t>，將金屬微粒打入細胞內，適用於大多細胞，甚至</w:t>
      </w:r>
      <w:proofErr w:type="gramStart"/>
      <w:r w:rsidRPr="00743950">
        <w:t>用於粒線體</w:t>
      </w:r>
      <w:proofErr w:type="gramEnd"/>
      <w:r w:rsidRPr="00743950">
        <w:t>及葉綠體，此方法</w:t>
      </w:r>
      <w:r w:rsidRPr="00743950">
        <w:rPr>
          <w:rFonts w:hint="eastAsia"/>
        </w:rPr>
        <w:t>的優點</w:t>
      </w:r>
      <w:r w:rsidRPr="00743950">
        <w:t>為簡單、快速</w:t>
      </w:r>
      <w:r w:rsidRPr="00743950">
        <w:rPr>
          <w:rFonts w:hint="eastAsia"/>
        </w:rPr>
        <w:t>，</w:t>
      </w:r>
      <w:r w:rsidRPr="00743950">
        <w:t>但基因槍較易造成細胞死亡</w:t>
      </w:r>
      <w:r w:rsidRPr="00743950">
        <w:rPr>
          <w:rFonts w:hint="eastAsia"/>
        </w:rPr>
        <w:t>，且較無法控制其打入的部位</w:t>
      </w:r>
      <w:r w:rsidRPr="00743950">
        <w:t>。</w:t>
      </w:r>
    </w:p>
    <w:p w14:paraId="3167DEA2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楷書體 Std W7" w:eastAsia="華康楷書體 Std W7" w:hAnsi="華康楷書體 Std W7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2116480" behindDoc="0" locked="0" layoutInCell="1" allowOverlap="1" wp14:anchorId="6AB362FB" wp14:editId="7EE92579">
                <wp:simplePos x="0" y="0"/>
                <wp:positionH relativeFrom="column">
                  <wp:posOffset>213241</wp:posOffset>
                </wp:positionH>
                <wp:positionV relativeFrom="paragraph">
                  <wp:posOffset>127398</wp:posOffset>
                </wp:positionV>
                <wp:extent cx="6112510" cy="1515745"/>
                <wp:effectExtent l="0" t="0" r="2540" b="8255"/>
                <wp:wrapNone/>
                <wp:docPr id="188" name="群組 1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2510" cy="1515745"/>
                          <a:chOff x="0" y="0"/>
                          <a:chExt cx="6112510" cy="1515745"/>
                        </a:xfrm>
                      </wpg:grpSpPr>
                      <pic:pic xmlns:pic="http://schemas.openxmlformats.org/drawingml/2006/picture">
                        <pic:nvPicPr>
                          <pic:cNvPr id="182" name="圖片 182" descr="OSC_Microbio_12_01_GeneGun"/>
                          <pic:cNvPicPr>
                            <a:picLocks noChangeAspect="1"/>
                          </pic:cNvPicPr>
                        </pic:nvPicPr>
                        <pic:blipFill>
                          <a:blip r:embed="rId339">
                            <a:lum bright="-20000" contrast="4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2510" cy="151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3" name="直線單箭頭接點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11833" y="629107"/>
                            <a:ext cx="100965" cy="2482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CCAAE9" id="群組 188" o:spid="_x0000_s1026" style="position:absolute;margin-left:16.8pt;margin-top:10.05pt;width:481.3pt;height:119.35pt;z-index:252116480" coordsize="61125,1515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y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">
                <v:shape id="圖片 182" o:spid="_x0000_s1027" type="#_x0000_t75" alt="OSC_Microbio_12_01_GeneGun" style="position:absolute;width:61125;height:15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">
                  <v:imagedata r:id="rId340" o:title="OSC_Microbio_12_01_GeneGun" gain="109227f" blacklevel="-6554f" grayscale="t"/>
                  <v:path arrowok="t"/>
                </v:shape>
                <v:shape id="直線單箭頭接點 183" o:spid="_x0000_s1028" type="#_x0000_t32" style="position:absolute;left:14118;top:6291;width:1009;height:24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"/>
              </v:group>
            </w:pict>
          </mc:Fallback>
        </mc:AlternateContent>
      </w:r>
    </w:p>
    <w:p w14:paraId="78D4C6FD" w14:textId="77777777" w:rsidR="003D1110" w:rsidRDefault="00581E1C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楷書體 Std W7" w:eastAsia="華康楷書體 Std W7" w:hAnsi="華康楷書體 Std W7"/>
          <w:noProof/>
          <w:sz w:val="26"/>
          <w:szCs w:val="26"/>
        </w:rPr>
        <w:object w:dxaOrig="1440" w:dyaOrig="1440" w14:anchorId="514FA18B">
          <v:group id="_x0000_s2067" alt="" style="position:absolute;left:0;text-align:left;margin-left:19.1pt;margin-top:20pt;width:239.3pt;height:49.8pt;z-index:252177920" coordorigin="1133,11715" coordsize="4786,996">
            <v:shape id="_x0000_s2068" type="#_x0000_t75" alt="" style="position:absolute;left:1133;top:11715;width:562;height:629">
              <v:imagedata r:id="rId341" o:title=""/>
            </v:shape>
            <v:shape id="_x0000_s2069" type="#_x0000_t75" alt="" style="position:absolute;left:2888;top:12455;width:3031;height:256">
              <v:imagedata r:id="rId342" o:title=""/>
            </v:shape>
          </v:group>
          <o:OLEObject Type="Embed" ProgID="Equation.DSMT4" ShapeID="_x0000_s2068" DrawAspect="Content" ObjectID="_1803834623" r:id="rId343"/>
          <o:OLEObject Type="Embed" ProgID="Equation.DSMT4" ShapeID="_x0000_s2069" DrawAspect="Content" ObjectID="_1803834624" r:id="rId344"/>
        </w:object>
      </w:r>
    </w:p>
    <w:p w14:paraId="15E2C575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37BDE28F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0AA9659D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1FABED76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21C18EE7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1993EEE4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B40526E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</w:pPr>
      <w:r w:rsidRPr="00743950">
        <w:rPr>
          <w:rFonts w:ascii="華康楷書體 Std W7" w:eastAsia="華康楷書體 Std W7" w:hAnsi="華康楷書體 Std W7"/>
          <w:sz w:val="26"/>
          <w:szCs w:val="26"/>
        </w:rPr>
        <w:br w:type="page"/>
      </w:r>
    </w:p>
    <w:p w14:paraId="4DA7293E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lastRenderedPageBreak/>
        <w:t>(二</w:t>
      </w:r>
      <w:r>
        <w:t>)</w:t>
      </w:r>
      <w:r>
        <w:rPr>
          <w:rFonts w:hint="eastAsia"/>
        </w:rPr>
        <w:t xml:space="preserve"> 限制酶(</w:t>
      </w:r>
      <w:r>
        <w:t>Restriction enzyme)</w:t>
      </w:r>
    </w:p>
    <w:p w14:paraId="20E5FCDA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來由</w:t>
      </w:r>
    </w:p>
    <w:p w14:paraId="3221FC0E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shd w:val="clear" w:color="auto" w:fill="FFFFFF"/>
        </w:rPr>
        <w:t>此類酶最早發現於某些品系的</w:t>
      </w:r>
      <w:r w:rsidRPr="000A52C6">
        <w:rPr>
          <w:shd w:val="clear" w:color="auto" w:fill="FFFFFF"/>
        </w:rPr>
        <w:t>大腸桿菌</w:t>
      </w:r>
      <w:r>
        <w:rPr>
          <w:shd w:val="clear" w:color="auto" w:fill="FFFFFF"/>
        </w:rPr>
        <w:t>體內，這些品系能夠「限制」</w:t>
      </w:r>
      <w:r w:rsidRPr="000A52C6">
        <w:rPr>
          <w:shd w:val="clear" w:color="auto" w:fill="FFFFFF"/>
        </w:rPr>
        <w:t>噬菌體</w:t>
      </w:r>
      <w:r>
        <w:rPr>
          <w:shd w:val="clear" w:color="auto" w:fill="FFFFFF"/>
        </w:rPr>
        <w:t>對其感染，因此</w:t>
      </w:r>
      <w:r>
        <w:rPr>
          <w:rFonts w:hint="eastAsia"/>
          <w:shd w:val="clear" w:color="auto" w:fill="FFFFFF"/>
        </w:rPr>
        <w:t>將這些可辨認</w:t>
      </w:r>
      <w:r>
        <w:rPr>
          <w:shd w:val="clear" w:color="auto" w:fill="FFFFFF"/>
        </w:rPr>
        <w:t>病毒特定DNA</w:t>
      </w:r>
      <w:r>
        <w:rPr>
          <w:rFonts w:hint="eastAsia"/>
          <w:shd w:val="clear" w:color="auto" w:fill="FFFFFF"/>
        </w:rPr>
        <w:t>的酶稱為限制酶</w:t>
      </w:r>
      <w:r>
        <w:rPr>
          <w:shd w:val="clear" w:color="auto" w:fill="FFFFFF"/>
        </w:rPr>
        <w:t>。</w:t>
      </w:r>
    </w:p>
    <w:p w14:paraId="5CCF7C27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2140032" behindDoc="0" locked="0" layoutInCell="1" allowOverlap="1" wp14:anchorId="76F544CF" wp14:editId="3A5DA7F2">
                <wp:simplePos x="0" y="0"/>
                <wp:positionH relativeFrom="column">
                  <wp:posOffset>4532351</wp:posOffset>
                </wp:positionH>
                <wp:positionV relativeFrom="paragraph">
                  <wp:posOffset>102870</wp:posOffset>
                </wp:positionV>
                <wp:extent cx="1296069" cy="985282"/>
                <wp:effectExtent l="0" t="0" r="0" b="5715"/>
                <wp:wrapNone/>
                <wp:docPr id="41" name="群組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6069" cy="985282"/>
                          <a:chOff x="0" y="0"/>
                          <a:chExt cx="1296237" cy="985485"/>
                        </a:xfrm>
                      </wpg:grpSpPr>
                      <wps:wsp>
                        <wps:cNvPr id="29" name="文字方塊 29"/>
                        <wps:cNvSpPr txBox="1"/>
                        <wps:spPr>
                          <a:xfrm>
                            <a:off x="0" y="0"/>
                            <a:ext cx="1296237" cy="985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CE2E6D" w14:textId="77777777" w:rsidR="002B4F66" w:rsidRPr="00626F93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</w:pPr>
                              <w:r w:rsidRPr="00626F93">
                                <w:rPr>
                                  <w:rFonts w:ascii="華康楷書體 Std W5" w:eastAsia="華康楷書體 Std W5" w:hAnsi="華康楷書體 Std W5" w:hint="eastAsia"/>
                                  <w:sz w:val="30"/>
                                  <w:szCs w:val="30"/>
                                </w:rPr>
                                <w:t>G</w:t>
                              </w:r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A </w:t>
                              </w:r>
                              <w:proofErr w:type="spellStart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A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T </w:t>
                              </w:r>
                              <w:proofErr w:type="spellStart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T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C</w:t>
                              </w:r>
                            </w:p>
                            <w:p w14:paraId="0DD80236" w14:textId="77777777" w:rsidR="002B4F66" w:rsidRPr="00626F93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</w:pPr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C T </w:t>
                              </w:r>
                              <w:proofErr w:type="spellStart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T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A </w:t>
                              </w:r>
                              <w:proofErr w:type="spellStart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A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3" name="群組 33"/>
                        <wpg:cNvGrpSpPr/>
                        <wpg:grpSpPr>
                          <a:xfrm>
                            <a:off x="256233" y="165798"/>
                            <a:ext cx="742950" cy="652982"/>
                            <a:chOff x="0" y="0"/>
                            <a:chExt cx="663192" cy="935248"/>
                          </a:xfrm>
                        </wpg:grpSpPr>
                        <wps:wsp>
                          <wps:cNvPr id="30" name="直線接點 30"/>
                          <wps:cNvCnPr/>
                          <wps:spPr>
                            <a:xfrm>
                              <a:off x="0" y="0"/>
                              <a:ext cx="0" cy="468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直線接點 31"/>
                          <wps:cNvCnPr/>
                          <wps:spPr>
                            <a:xfrm>
                              <a:off x="663192" y="467248"/>
                              <a:ext cx="0" cy="4680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直線接點 32"/>
                          <wps:cNvCnPr/>
                          <wps:spPr>
                            <a:xfrm>
                              <a:off x="0" y="467248"/>
                              <a:ext cx="663192" cy="747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70BF753" id="群組 41" o:spid="_x0000_s1522" style="position:absolute;left:0;text-align:left;margin-left:356.9pt;margin-top:8.1pt;width:102.05pt;height:77.6pt;z-index:252140032;mso-position-horizontal-relative:text;mso-position-vertical-relative:text" coordsize="12962,9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">
                <v:shape id="文字方塊 29" o:spid="_x0000_s1523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" filled="f" stroked="f" strokeweight=".5pt">
                  <v:textbox>
                    <w:txbxContent>
                      <w:p w:rsidR="002B4F66" w:rsidRPr="00626F93" w:rsidRDefault="002B4F66" w:rsidP="003D1110">
                        <w:pP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</w:pPr>
                        <w:r w:rsidRPr="00626F93">
                          <w:rPr>
                            <w:rFonts w:ascii="華康楷書體 Std W5" w:eastAsia="華康楷書體 Std W5" w:hAnsi="華康楷書體 Std W5" w:hint="eastAsia"/>
                            <w:sz w:val="30"/>
                            <w:szCs w:val="30"/>
                          </w:rPr>
                          <w:t>G</w:t>
                        </w:r>
                        <w:r w:rsidRPr="00626F93"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 A A T T C</w:t>
                        </w:r>
                      </w:p>
                      <w:p w:rsidR="002B4F66" w:rsidRPr="00626F93" w:rsidRDefault="002B4F66" w:rsidP="003D1110">
                        <w:pP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</w:pPr>
                        <w:r w:rsidRPr="00626F93"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>C T T A A G</w:t>
                        </w:r>
                      </w:p>
                    </w:txbxContent>
                  </v:textbox>
                </v:shape>
                <v:group id="群組 33" o:spid="_x0000_s1524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">
                  <v:line id="直線接點 30" o:spid="_x0000_s1525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" strokecolor="#a5a5a5 [2092]" strokeweight="2pt">
                    <v:stroke dashstyle="1 1" joinstyle="miter"/>
                  </v:line>
                  <v:line id="直線接點 31" o:spid="_x0000_s1526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" strokecolor="#a5a5a5 [2092]" strokeweight="2pt">
                    <v:stroke dashstyle="1 1" joinstyle="miter"/>
                  </v:line>
                  <v:line id="直線接點 32" o:spid="_x0000_s1527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" strokecolor="#a5a5a5 [2092]" strokeweight="2pt">
                    <v:stroke dashstyle="1 1" joinstyle="miter"/>
                  </v:line>
                </v:group>
              </v:group>
            </w:pict>
          </mc:Fallback>
        </mc:AlternateContent>
      </w:r>
    </w:p>
    <w:p w14:paraId="1EDAC08F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 xml:space="preserve">. </w:t>
      </w:r>
      <w:r>
        <w:rPr>
          <w:rFonts w:hint="eastAsia"/>
          <w:shd w:val="clear" w:color="auto" w:fill="FFFFFF"/>
        </w:rPr>
        <w:t>常用限制酶種類</w:t>
      </w:r>
    </w:p>
    <w:p w14:paraId="4919E000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1)</w:t>
      </w:r>
      <w:proofErr w:type="gramStart"/>
      <w:r>
        <w:rPr>
          <w:rFonts w:hint="eastAsia"/>
          <w:shd w:val="clear" w:color="auto" w:fill="FFFFFF"/>
        </w:rPr>
        <w:t>黏</w:t>
      </w:r>
      <w:proofErr w:type="gramEnd"/>
      <w:r>
        <w:rPr>
          <w:rFonts w:hint="eastAsia"/>
          <w:shd w:val="clear" w:color="auto" w:fill="FFFFFF"/>
        </w:rPr>
        <w:t>接末端型</w:t>
      </w:r>
    </w:p>
    <w:p w14:paraId="00B346BB" w14:textId="77777777" w:rsidR="003D1110" w:rsidRDefault="003D1110" w:rsidP="003D1110">
      <w:pPr>
        <w:pStyle w:val="15"/>
        <w:ind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切割後末端會有</w:t>
      </w:r>
      <w:proofErr w:type="gramStart"/>
      <w:r>
        <w:rPr>
          <w:rFonts w:hint="eastAsia"/>
          <w:shd w:val="clear" w:color="auto" w:fill="FFFFFF"/>
        </w:rPr>
        <w:t>黏接端</w:t>
      </w:r>
      <w:proofErr w:type="gramEnd"/>
      <w:r>
        <w:rPr>
          <w:rFonts w:hint="eastAsia"/>
          <w:shd w:val="clear" w:color="auto" w:fill="FFFFFF"/>
        </w:rPr>
        <w:t>，專一性較佳。</w:t>
      </w:r>
    </w:p>
    <w:p w14:paraId="78AD2888" w14:textId="77777777" w:rsidR="003D1110" w:rsidRDefault="003D1110" w:rsidP="003D1110">
      <w:pPr>
        <w:pStyle w:val="12"/>
        <w:ind w:leftChars="0" w:left="0" w:right="480" w:firstLineChars="0" w:firstLine="0"/>
        <w:rPr>
          <w:shd w:val="clear" w:color="auto" w:fill="FFFFFF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2141056" behindDoc="0" locked="0" layoutInCell="1" allowOverlap="1" wp14:anchorId="3600B460" wp14:editId="541488F6">
                <wp:simplePos x="0" y="0"/>
                <wp:positionH relativeFrom="column">
                  <wp:posOffset>4522400</wp:posOffset>
                </wp:positionH>
                <wp:positionV relativeFrom="paragraph">
                  <wp:posOffset>20236</wp:posOffset>
                </wp:positionV>
                <wp:extent cx="1326382" cy="954740"/>
                <wp:effectExtent l="0" t="0" r="0" b="0"/>
                <wp:wrapNone/>
                <wp:docPr id="164" name="群組 1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6382" cy="954740"/>
                          <a:chOff x="0" y="0"/>
                          <a:chExt cx="1326382" cy="954740"/>
                        </a:xfrm>
                      </wpg:grpSpPr>
                      <wps:wsp>
                        <wps:cNvPr id="107" name="文字方塊 107"/>
                        <wps:cNvSpPr txBox="1"/>
                        <wps:spPr>
                          <a:xfrm>
                            <a:off x="0" y="0"/>
                            <a:ext cx="1326382" cy="954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ED17B2" w14:textId="77777777" w:rsidR="002B4F66" w:rsidRPr="00626F93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C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C</w:t>
                              </w:r>
                              <w:proofErr w:type="spellEnd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C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ab/>
                                <w:t>G</w:t>
                              </w:r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G</w:t>
                              </w:r>
                              <w:proofErr w:type="spellEnd"/>
                              <w:r w:rsidRPr="00626F93"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G</w:t>
                              </w:r>
                              <w:proofErr w:type="spellEnd"/>
                            </w:p>
                            <w:p w14:paraId="02B2EE8B" w14:textId="77777777" w:rsidR="002B4F66" w:rsidRPr="00626F93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G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G</w:t>
                              </w:r>
                              <w:proofErr w:type="spellEnd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>G</w:t>
                              </w:r>
                              <w:proofErr w:type="spellEnd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ab/>
                                <w:t xml:space="preserve">C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 w:hint="eastAsia"/>
                                  <w:sz w:val="30"/>
                                  <w:szCs w:val="30"/>
                                </w:rPr>
                                <w:t>C</w:t>
                              </w:r>
                              <w:proofErr w:type="spellEnd"/>
                              <w:r>
                                <w:rPr>
                                  <w:rFonts w:ascii="華康楷書體 Std W5" w:eastAsia="華康楷書體 Std W5" w:hAnsi="華康楷書體 Std W5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華康楷書體 Std W5" w:eastAsia="華康楷書體 Std W5" w:hAnsi="華康楷書體 Std W5" w:hint="eastAsia"/>
                                  <w:sz w:val="30"/>
                                  <w:szCs w:val="30"/>
                                </w:rPr>
                                <w:t>C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直線接點 109"/>
                        <wps:cNvCnPr/>
                        <wps:spPr>
                          <a:xfrm>
                            <a:off x="643095" y="70339"/>
                            <a:ext cx="0" cy="81343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bg1">
                                <a:lumMod val="65000"/>
                              </a:schemeClr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FA9DFF6" id="群組 164" o:spid="_x0000_s1528" style="position:absolute;margin-left:356.1pt;margin-top:1.6pt;width:104.45pt;height:75.2pt;z-index:252141056;mso-position-horizontal-relative:text;mso-position-vertical-relative:text;mso-width-relative:margin" coordsize="13263,95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">
                <v:shape id="文字方塊 107" o:spid="_x0000_s1529" type="#_x0000_t202" style="position:absolute;width:13263;height:9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" filled="f" stroked="f" strokeweight=".5pt">
                  <v:textbox>
                    <w:txbxContent>
                      <w:p w:rsidR="002B4F66" w:rsidRPr="00626F93" w:rsidRDefault="002B4F66" w:rsidP="003D1110">
                        <w:pP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</w:pP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>C C C</w:t>
                        </w:r>
                        <w:r w:rsidRPr="00626F93"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ab/>
                          <w:t>G</w:t>
                        </w:r>
                        <w:r w:rsidRPr="00626F93"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>G</w:t>
                        </w:r>
                        <w:r w:rsidRPr="00626F93"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>G</w:t>
                        </w:r>
                      </w:p>
                      <w:p w:rsidR="002B4F66" w:rsidRPr="00626F93" w:rsidRDefault="002B4F66" w:rsidP="003D1110">
                        <w:pP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</w:pP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G G G 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ab/>
                          <w:t xml:space="preserve">C </w:t>
                        </w:r>
                        <w:r>
                          <w:rPr>
                            <w:rFonts w:ascii="華康楷書體 Std W5" w:eastAsia="華康楷書體 Std W5" w:hAnsi="華康楷書體 Std W5" w:hint="eastAsia"/>
                            <w:sz w:val="30"/>
                            <w:szCs w:val="30"/>
                          </w:rPr>
                          <w:t>C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30"/>
                            <w:szCs w:val="30"/>
                          </w:rPr>
                          <w:t xml:space="preserve"> </w:t>
                        </w:r>
                        <w:r>
                          <w:rPr>
                            <w:rFonts w:ascii="華康楷書體 Std W5" w:eastAsia="華康楷書體 Std W5" w:hAnsi="華康楷書體 Std W5" w:hint="eastAsia"/>
                            <w:sz w:val="30"/>
                            <w:szCs w:val="30"/>
                          </w:rPr>
                          <w:t>C</w:t>
                        </w:r>
                      </w:p>
                    </w:txbxContent>
                  </v:textbox>
                </v:shape>
                <v:line id="直線接點 109" o:spid="_x0000_s1530" style="position:absolute;visibility:visible;mso-wrap-style:square" from="6430,703" to="6430,8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" strokecolor="#a5a5a5 [2092]" strokeweight="2pt">
                  <v:stroke dashstyle="1 1" joinstyle="miter"/>
                </v:line>
              </v:group>
            </w:pict>
          </mc:Fallback>
        </mc:AlternateContent>
      </w:r>
    </w:p>
    <w:p w14:paraId="25F8D6E1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2)</w:t>
      </w:r>
      <w:r>
        <w:rPr>
          <w:rFonts w:hint="eastAsia"/>
          <w:shd w:val="clear" w:color="auto" w:fill="FFFFFF"/>
        </w:rPr>
        <w:t>平滑末端型</w:t>
      </w:r>
    </w:p>
    <w:p w14:paraId="5658434A" w14:textId="77777777" w:rsidR="003D1110" w:rsidRDefault="003D1110" w:rsidP="003D1110">
      <w:pPr>
        <w:pStyle w:val="15"/>
        <w:ind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切割後為平滑端。</w:t>
      </w:r>
    </w:p>
    <w:p w14:paraId="131A47A6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</w:p>
    <w:p w14:paraId="723B7601" w14:textId="77777777" w:rsidR="003D1110" w:rsidRDefault="003D1110" w:rsidP="003D1110">
      <w:pPr>
        <w:pStyle w:val="21"/>
        <w:rPr>
          <w:shd w:val="clear" w:color="auto" w:fill="FFFFFF"/>
        </w:rPr>
      </w:pPr>
    </w:p>
    <w:p w14:paraId="6E2B083C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2080" behindDoc="0" locked="0" layoutInCell="1" allowOverlap="1" wp14:anchorId="32D72726" wp14:editId="0305B839">
                <wp:simplePos x="0" y="0"/>
                <wp:positionH relativeFrom="column">
                  <wp:posOffset>2169050</wp:posOffset>
                </wp:positionH>
                <wp:positionV relativeFrom="paragraph">
                  <wp:posOffset>70561</wp:posOffset>
                </wp:positionV>
                <wp:extent cx="2999432" cy="1970224"/>
                <wp:effectExtent l="0" t="0" r="0" b="0"/>
                <wp:wrapNone/>
                <wp:docPr id="165" name="群組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9432" cy="1970224"/>
                          <a:chOff x="0" y="0"/>
                          <a:chExt cx="2999432" cy="1970224"/>
                        </a:xfrm>
                      </wpg:grpSpPr>
                      <wpg:grpSp>
                        <wpg:cNvPr id="262" name="群組 262"/>
                        <wpg:cNvGrpSpPr/>
                        <wpg:grpSpPr>
                          <a:xfrm>
                            <a:off x="0" y="557684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263" name="文字方塊 263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DED123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C</w:t>
                                </w:r>
                              </w:p>
                              <w:p w14:paraId="4B0A0567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C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65" name="群組 265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276" name="直線接點 276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3" name="直線接點 283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4" name="直線接點 284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85" name="群組 285"/>
                        <wpg:cNvGrpSpPr/>
                        <wpg:grpSpPr>
                          <a:xfrm>
                            <a:off x="1622809" y="0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286" name="文字方塊 286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31EB96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C</w:t>
                                </w:r>
                              </w:p>
                              <w:p w14:paraId="5727A6F8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C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87" name="群組 287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288" name="直線接點 288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9" name="直線接點 289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0" name="直線接點 290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91" name="群組 291"/>
                        <wpg:cNvGrpSpPr/>
                        <wpg:grpSpPr>
                          <a:xfrm>
                            <a:off x="1703195" y="984739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292" name="文字方塊 292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6EDBA6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C</w:t>
                                </w:r>
                              </w:p>
                              <w:p w14:paraId="38ED72CE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C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3" name="群組 293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295" name="直線接點 295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6" name="直線接點 296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7" name="直線接點 297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99" name="直線單箭頭接點 299"/>
                        <wps:cNvCnPr/>
                        <wps:spPr>
                          <a:xfrm flipV="1">
                            <a:off x="1296237" y="537587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直線單箭頭接點 308"/>
                        <wps:cNvCnPr/>
                        <wps:spPr>
                          <a:xfrm>
                            <a:off x="1296237" y="1311310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DB2336" id="群組 165" o:spid="_x0000_s1531" style="position:absolute;left:0;text-align:left;margin-left:170.8pt;margin-top:5.55pt;width:236.2pt;height:155.15pt;z-index:252142080;mso-position-horizontal-relative:text;mso-position-vertical-relative:text" coordsize="29994,1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">
                <v:group id="群組 262" o:spid="_x0000_s1532" style="position:absolute;top:5576;width:12962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">
                  <v:shape id="文字方塊 263" o:spid="_x0000_s1533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A A T T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 T T A A G</w:t>
                          </w:r>
                        </w:p>
                      </w:txbxContent>
                    </v:textbox>
                  </v:shape>
                  <v:group id="群組 265" o:spid="_x0000_s1534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">
                    <v:line id="直線接點 276" o:spid="_x0000_s1535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283" o:spid="_x0000_s1536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284" o:spid="_x0000_s1537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" strokecolor="#a5a5a5 [2092]" strokeweight="2pt">
                      <v:stroke dashstyle="1 1" joinstyle="miter"/>
                    </v:line>
                  </v:group>
                </v:group>
                <v:group id="群組 285" o:spid="_x0000_s1538" style="position:absolute;left:16228;width:12962;height:9854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">
                  <v:shape id="文字方塊 286" o:spid="_x0000_s1539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A A T T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C T T A A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G</w:t>
                          </w:r>
                        </w:p>
                      </w:txbxContent>
                    </v:textbox>
                  </v:shape>
                  <v:group id="群組 287" o:spid="_x0000_s1540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">
                    <v:line id="直線接點 288" o:spid="_x0000_s1541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289" o:spid="_x0000_s1542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290" o:spid="_x0000_s1543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" strokecolor="#a5a5a5 [2092]" strokeweight="2pt">
                      <v:stroke dashstyle="1 1" joinstyle="miter"/>
                    </v:line>
                  </v:group>
                </v:group>
                <v:group id="群組 291" o:spid="_x0000_s1544" style="position:absolute;left:17031;top:9847;width:12963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">
                  <v:shape id="文字方塊 292" o:spid="_x0000_s1545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A A T T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C T T A A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</w:p>
                      </w:txbxContent>
                    </v:textbox>
                  </v:shape>
                  <v:group id="群組 293" o:spid="_x0000_s1546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a1N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">
                    <v:line id="直線接點 295" o:spid="_x0000_s1547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296" o:spid="_x0000_s1548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297" o:spid="_x0000_s1549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shape id="直線單箭頭接點 299" o:spid="_x0000_s1550" type="#_x0000_t32" style="position:absolute;left:12962;top:5375;width:4321;height:28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" strokecolor="black [3200]" strokeweight=".5pt">
                  <v:stroke endarrow="block" joinstyle="miter"/>
                </v:shape>
                <v:shape id="直線單箭頭接點 308" o:spid="_x0000_s1551" type="#_x0000_t32" style="position:absolute;left:12962;top:13113;width:4321;height:28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" strokecolor="black [3200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hint="eastAsia"/>
          <w:shd w:val="clear" w:color="auto" w:fill="FFFFFF"/>
        </w:rPr>
        <w:t>3</w:t>
      </w:r>
      <w:r>
        <w:rPr>
          <w:shd w:val="clear" w:color="auto" w:fill="FFFFFF"/>
        </w:rPr>
        <w:t xml:space="preserve">. </w:t>
      </w:r>
      <w:r>
        <w:rPr>
          <w:rFonts w:hint="eastAsia"/>
          <w:shd w:val="clear" w:color="auto" w:fill="FFFFFF"/>
        </w:rPr>
        <w:t>實驗室常用限制酶</w:t>
      </w:r>
    </w:p>
    <w:p w14:paraId="03E7DA04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1)</w:t>
      </w:r>
      <w:r>
        <w:rPr>
          <w:rFonts w:hint="eastAsia"/>
          <w:shd w:val="clear" w:color="auto" w:fill="FFFFFF"/>
        </w:rPr>
        <w:t>E</w:t>
      </w:r>
      <w:r>
        <w:rPr>
          <w:shd w:val="clear" w:color="auto" w:fill="FFFFFF"/>
        </w:rPr>
        <w:t>coR1</w:t>
      </w:r>
      <w:r>
        <w:rPr>
          <w:rFonts w:hint="eastAsia"/>
          <w:shd w:val="clear" w:color="auto" w:fill="FFFFFF"/>
        </w:rPr>
        <w:t xml:space="preserve"> 來自大腸桿菌</w:t>
      </w:r>
    </w:p>
    <w:p w14:paraId="70A37470" w14:textId="77777777" w:rsidR="003D1110" w:rsidRDefault="003D1110" w:rsidP="003D1110">
      <w:pPr>
        <w:pStyle w:val="21"/>
        <w:rPr>
          <w:shd w:val="clear" w:color="auto" w:fill="FFFFFF"/>
        </w:rPr>
      </w:pPr>
    </w:p>
    <w:p w14:paraId="49B6D43D" w14:textId="77777777" w:rsidR="003D1110" w:rsidRDefault="003D1110" w:rsidP="003D1110">
      <w:pPr>
        <w:pStyle w:val="21"/>
        <w:rPr>
          <w:shd w:val="clear" w:color="auto" w:fill="FFFFFF"/>
        </w:rPr>
      </w:pPr>
    </w:p>
    <w:p w14:paraId="05F90334" w14:textId="77777777" w:rsidR="003D1110" w:rsidRDefault="003D1110" w:rsidP="003D1110">
      <w:pPr>
        <w:pStyle w:val="21"/>
        <w:rPr>
          <w:shd w:val="clear" w:color="auto" w:fill="FFFFFF"/>
        </w:rPr>
      </w:pPr>
    </w:p>
    <w:p w14:paraId="3CFC899A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3104" behindDoc="0" locked="0" layoutInCell="1" allowOverlap="1" wp14:anchorId="0D7906E7" wp14:editId="770A7521">
                <wp:simplePos x="0" y="0"/>
                <wp:positionH relativeFrom="column">
                  <wp:posOffset>2168415</wp:posOffset>
                </wp:positionH>
                <wp:positionV relativeFrom="paragraph">
                  <wp:posOffset>614121</wp:posOffset>
                </wp:positionV>
                <wp:extent cx="2999432" cy="1970224"/>
                <wp:effectExtent l="0" t="0" r="0" b="0"/>
                <wp:wrapNone/>
                <wp:docPr id="329" name="群組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9432" cy="1970224"/>
                          <a:chOff x="0" y="0"/>
                          <a:chExt cx="2999432" cy="1970224"/>
                        </a:xfrm>
                      </wpg:grpSpPr>
                      <wpg:grpSp>
                        <wpg:cNvPr id="330" name="群組 330"/>
                        <wpg:cNvGrpSpPr/>
                        <wpg:grpSpPr>
                          <a:xfrm>
                            <a:off x="0" y="557684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335" name="文字方塊 335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AF2702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A T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proofErr w:type="spellEnd"/>
                              </w:p>
                              <w:p w14:paraId="71782BF3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C </w:t>
                                </w:r>
                                <w:proofErr w:type="spellStart"/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 A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36" name="群組 336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339" name="直線接點 339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0" name="直線接點 340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1" name="直線接點 341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48" name="群組 348"/>
                        <wpg:cNvGrpSpPr/>
                        <wpg:grpSpPr>
                          <a:xfrm>
                            <a:off x="1622809" y="0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350" name="文字方塊 350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9FFF9C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proofErr w:type="spellEnd"/>
                              </w:p>
                              <w:p w14:paraId="1C1DD5A5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C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55" name="群組 355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356" name="直線接點 356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8" name="直線接點 358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直線接點 360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65" name="群組 365"/>
                        <wpg:cNvGrpSpPr/>
                        <wpg:grpSpPr>
                          <a:xfrm>
                            <a:off x="1703195" y="984739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366" name="文字方塊 366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ACC137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C</w:t>
                                </w:r>
                              </w:p>
                              <w:p w14:paraId="147D01DF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C </w:t>
                                </w:r>
                                <w:proofErr w:type="spellStart"/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 A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71" name="群組 371"/>
                          <wpg:cNvGrpSpPr/>
                          <wpg:grpSpPr>
                            <a:xfrm>
                              <a:off x="256233" y="165798"/>
                              <a:ext cx="742950" cy="652982"/>
                              <a:chOff x="0" y="0"/>
                              <a:chExt cx="663192" cy="935248"/>
                            </a:xfrm>
                          </wpg:grpSpPr>
                          <wps:wsp>
                            <wps:cNvPr id="372" name="直線接點 372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2" name="直線接點 472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4" name="直線接點 474"/>
                            <wps:cNvCnPr/>
                            <wps:spPr>
                              <a:xfrm>
                                <a:off x="0" y="467248"/>
                                <a:ext cx="663192" cy="747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576" name="直線單箭頭接點 576"/>
                        <wps:cNvCnPr/>
                        <wps:spPr>
                          <a:xfrm flipV="1">
                            <a:off x="1296237" y="537587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7" name="直線單箭頭接點 577"/>
                        <wps:cNvCnPr/>
                        <wps:spPr>
                          <a:xfrm>
                            <a:off x="1296237" y="1311310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35326A" id="群組 329" o:spid="_x0000_s1552" style="position:absolute;left:0;text-align:left;margin-left:170.75pt;margin-top:48.35pt;width:236.2pt;height:155.15pt;z-index:252143104;mso-position-horizontal-relative:text;mso-position-vertical-relative:text" coordsize="29994,1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">
                <v:group id="群組 330" o:spid="_x0000_s1553" style="position:absolute;top:5576;width:12962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">
                  <v:shape id="文字方塊 335" o:spid="_x0000_s1554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A T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C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T A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G</w:t>
                          </w:r>
                        </w:p>
                      </w:txbxContent>
                    </v:textbox>
                  </v:shape>
                  <v:group id="群組 336" o:spid="_x0000_s1555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">
                    <v:line id="直線接點 339" o:spid="_x0000_s1556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340" o:spid="_x0000_s1557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341" o:spid="_x0000_s1558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group id="群組 348" o:spid="_x0000_s1559" style="position:absolute;left:16228;width:12962;height:9854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">
                  <v:shape id="文字方塊 350" o:spid="_x0000_s1560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A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T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C T T A A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G</w:t>
                          </w:r>
                        </w:p>
                      </w:txbxContent>
                    </v:textbox>
                  </v:shape>
                  <v:group id="群組 355" o:spid="_x0000_s1561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">
                    <v:line id="直線接點 356" o:spid="_x0000_s1562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358" o:spid="_x0000_s1563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360" o:spid="_x0000_s1564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" strokecolor="#a5a5a5 [2092]" strokeweight="2pt">
                      <v:stroke dashstyle="1 1" joinstyle="miter"/>
                    </v:line>
                  </v:group>
                </v:group>
                <v:group id="群組 365" o:spid="_x0000_s1565" style="position:absolute;left:17031;top:9847;width:12963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">
                  <v:shape id="文字方塊 366" o:spid="_x0000_s1566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A A T T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C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T A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</w:p>
                      </w:txbxContent>
                    </v:textbox>
                  </v:shape>
                  <v:group id="群組 371" o:spid="_x0000_s1567" style="position:absolute;left:2562;top:1657;width:7429;height:6530" coordsize="663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">
                    <v:line id="直線接點 372" o:spid="_x0000_s1568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472" o:spid="_x0000_s1569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474" o:spid="_x0000_s1570" style="position:absolute;visibility:visible;mso-wrap-style:square" from="0,4672" to="6631,4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shape id="直線單箭頭接點 576" o:spid="_x0000_s1571" type="#_x0000_t32" style="position:absolute;left:12962;top:5375;width:4321;height:28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" strokecolor="black [3200]" strokeweight=".5pt">
                  <v:stroke endarrow="block" joinstyle="miter"/>
                </v:shape>
                <v:shape id="直線單箭頭接點 577" o:spid="_x0000_s1572" type="#_x0000_t32" style="position:absolute;left:12962;top:13113;width:4321;height:28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" strokecolor="black [3200]" strokeweight=".5pt">
                  <v:stroke endarrow="block" joinstyle="miter"/>
                </v:shape>
              </v:group>
            </w:pict>
          </mc:Fallback>
        </mc:AlternateContent>
      </w:r>
      <w:r>
        <w:rPr>
          <w:shd w:val="clear" w:color="auto" w:fill="FFFFFF"/>
        </w:rPr>
        <w:br/>
      </w:r>
      <w:r>
        <w:rPr>
          <w:shd w:val="clear" w:color="auto" w:fill="FFFFFF"/>
        </w:rPr>
        <w:br/>
      </w:r>
    </w:p>
    <w:p w14:paraId="3F37BD20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 xml:space="preserve">2) </w:t>
      </w:r>
      <w:r>
        <w:rPr>
          <w:rFonts w:hint="eastAsia"/>
          <w:shd w:val="clear" w:color="auto" w:fill="FFFFFF"/>
        </w:rPr>
        <w:t>Ba</w:t>
      </w:r>
      <w:r>
        <w:rPr>
          <w:shd w:val="clear" w:color="auto" w:fill="FFFFFF"/>
        </w:rPr>
        <w:t>m</w:t>
      </w:r>
      <w:r>
        <w:rPr>
          <w:rFonts w:hint="eastAsia"/>
          <w:shd w:val="clear" w:color="auto" w:fill="FFFFFF"/>
        </w:rPr>
        <w:t>H</w:t>
      </w:r>
      <w:r>
        <w:rPr>
          <w:shd w:val="clear" w:color="auto" w:fill="FFFFFF"/>
        </w:rPr>
        <w:t>1</w:t>
      </w:r>
      <w:r>
        <w:rPr>
          <w:rFonts w:hint="eastAsia"/>
          <w:shd w:val="clear" w:color="auto" w:fill="FFFFFF"/>
        </w:rPr>
        <w:t xml:space="preserve"> 來自芽孢桿菌</w:t>
      </w:r>
    </w:p>
    <w:p w14:paraId="585F48D8" w14:textId="77777777" w:rsidR="003D1110" w:rsidRDefault="003D1110" w:rsidP="003D1110">
      <w:pPr>
        <w:pStyle w:val="21"/>
        <w:rPr>
          <w:shd w:val="clear" w:color="auto" w:fill="FFFFFF"/>
        </w:rPr>
      </w:pPr>
    </w:p>
    <w:p w14:paraId="5A7A669A" w14:textId="77777777" w:rsidR="003D1110" w:rsidRDefault="003D1110" w:rsidP="003D1110">
      <w:pPr>
        <w:pStyle w:val="21"/>
        <w:rPr>
          <w:shd w:val="clear" w:color="auto" w:fill="FFFFFF"/>
        </w:rPr>
      </w:pPr>
    </w:p>
    <w:p w14:paraId="24BEFD82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shd w:val="clear" w:color="auto" w:fill="FFFFFF"/>
        </w:rPr>
        <w:br/>
      </w:r>
      <w:r>
        <w:rPr>
          <w:shd w:val="clear" w:color="auto" w:fill="FFFFFF"/>
        </w:rPr>
        <w:br/>
      </w:r>
    </w:p>
    <w:p w14:paraId="4E103CB7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4128" behindDoc="0" locked="0" layoutInCell="1" allowOverlap="1" wp14:anchorId="673C6015" wp14:editId="123EF174">
                <wp:simplePos x="0" y="0"/>
                <wp:positionH relativeFrom="column">
                  <wp:posOffset>2168548</wp:posOffset>
                </wp:positionH>
                <wp:positionV relativeFrom="paragraph">
                  <wp:posOffset>91654</wp:posOffset>
                </wp:positionV>
                <wp:extent cx="2999432" cy="1970224"/>
                <wp:effectExtent l="0" t="0" r="0" b="0"/>
                <wp:wrapNone/>
                <wp:docPr id="578" name="群組 5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9432" cy="1970224"/>
                          <a:chOff x="0" y="0"/>
                          <a:chExt cx="2999432" cy="1970224"/>
                        </a:xfrm>
                      </wpg:grpSpPr>
                      <wpg:grpSp>
                        <wpg:cNvPr id="580" name="群組 580"/>
                        <wpg:cNvGrpSpPr/>
                        <wpg:grpSpPr>
                          <a:xfrm>
                            <a:off x="0" y="557684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581" name="文字方塊 581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C6CA1A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T C G A</w:t>
                                </w:r>
                              </w:p>
                              <w:p w14:paraId="2C4449D2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 G C 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82" name="群組 582"/>
                          <wpg:cNvGrpSpPr/>
                          <wpg:grpSpPr>
                            <a:xfrm>
                              <a:off x="256205" y="165798"/>
                              <a:ext cx="389482" cy="652982"/>
                              <a:chOff x="-25" y="0"/>
                              <a:chExt cx="347670" cy="935248"/>
                            </a:xfrm>
                          </wpg:grpSpPr>
                          <wps:wsp>
                            <wps:cNvPr id="589" name="直線接點 589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0" name="直線接點 590"/>
                            <wps:cNvCnPr/>
                            <wps:spPr>
                              <a:xfrm>
                                <a:off x="347645" y="467247"/>
                                <a:ext cx="0" cy="468001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1" name="直線接點 591"/>
                            <wps:cNvCnPr/>
                            <wps:spPr>
                              <a:xfrm>
                                <a:off x="-25" y="466901"/>
                                <a:ext cx="347607" cy="753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592" name="群組 592"/>
                        <wpg:cNvGrpSpPr/>
                        <wpg:grpSpPr>
                          <a:xfrm>
                            <a:off x="1622809" y="0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593" name="文字方塊 593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2A5B0A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 w:hint="eastAsia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FB4CB8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A </w:t>
                                </w:r>
                                <w:proofErr w:type="spellStart"/>
                                <w:r w:rsidRPr="00FB4CB8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C G A</w:t>
                                </w:r>
                              </w:p>
                              <w:p w14:paraId="40F367B9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C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94" name="群組 594"/>
                          <wpg:cNvGrpSpPr/>
                          <wpg:grpSpPr>
                            <a:xfrm>
                              <a:off x="638340" y="165798"/>
                              <a:ext cx="360844" cy="652982"/>
                              <a:chOff x="341086" y="0"/>
                              <a:chExt cx="322106" cy="935248"/>
                            </a:xfrm>
                          </wpg:grpSpPr>
                          <wps:wsp>
                            <wps:cNvPr id="595" name="直線接點 595"/>
                            <wps:cNvCnPr/>
                            <wps:spPr>
                              <a:xfrm>
                                <a:off x="341306" y="0"/>
                                <a:ext cx="0" cy="468001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6" name="直線接點 596"/>
                            <wps:cNvCnPr/>
                            <wps:spPr>
                              <a:xfrm>
                                <a:off x="663192" y="467248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7" name="直線接點 597"/>
                            <wps:cNvCnPr/>
                            <wps:spPr>
                              <a:xfrm>
                                <a:off x="341086" y="467085"/>
                                <a:ext cx="321851" cy="748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598" name="群組 598"/>
                        <wpg:cNvGrpSpPr/>
                        <wpg:grpSpPr>
                          <a:xfrm>
                            <a:off x="1703195" y="984739"/>
                            <a:ext cx="1296237" cy="985485"/>
                            <a:chOff x="0" y="0"/>
                            <a:chExt cx="1296237" cy="985485"/>
                          </a:xfrm>
                        </wpg:grpSpPr>
                        <wps:wsp>
                          <wps:cNvPr id="599" name="文字方塊 599"/>
                          <wps:cNvSpPr txBox="1"/>
                          <wps:spPr>
                            <a:xfrm>
                              <a:off x="0" y="0"/>
                              <a:ext cx="1296237" cy="985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999C5FA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A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A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T </w:t>
                                </w:r>
                                <w:proofErr w:type="spellStart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T</w:t>
                                </w:r>
                                <w:proofErr w:type="spellEnd"/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 xml:space="preserve"> C</w:t>
                                </w:r>
                              </w:p>
                              <w:p w14:paraId="6B4CABEF" w14:textId="77777777" w:rsidR="002B4F66" w:rsidRPr="00626F93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>A G C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  <w:r w:rsidRPr="00626F93">
                                  <w:rPr>
                                    <w:rFonts w:ascii="華康楷書體 Std W5" w:eastAsia="華康楷書體 Std W5" w:hAnsi="華康楷書體 Std W5"/>
                                    <w:color w:val="FFFFFF" w:themeColor="background1"/>
                                    <w:sz w:val="30"/>
                                    <w:szCs w:val="3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08" name="群組 608"/>
                          <wpg:cNvGrpSpPr/>
                          <wpg:grpSpPr>
                            <a:xfrm>
                              <a:off x="256019" y="165798"/>
                              <a:ext cx="368025" cy="652982"/>
                              <a:chOff x="-191" y="0"/>
                              <a:chExt cx="328516" cy="935248"/>
                            </a:xfrm>
                          </wpg:grpSpPr>
                          <wps:wsp>
                            <wps:cNvPr id="609" name="直線接點 609"/>
                            <wps:cNvCnPr/>
                            <wps:spPr>
                              <a:xfrm>
                                <a:off x="0" y="0"/>
                                <a:ext cx="0" cy="468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3" name="直線接點 613"/>
                            <wps:cNvCnPr/>
                            <wps:spPr>
                              <a:xfrm>
                                <a:off x="328325" y="467247"/>
                                <a:ext cx="0" cy="468001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4" name="直線接點 614"/>
                            <wps:cNvCnPr/>
                            <wps:spPr>
                              <a:xfrm>
                                <a:off x="-191" y="466760"/>
                                <a:ext cx="328290" cy="753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615" name="直線單箭頭接點 615"/>
                        <wps:cNvCnPr/>
                        <wps:spPr>
                          <a:xfrm flipV="1">
                            <a:off x="1296237" y="537587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6" name="直線單箭頭接點 616"/>
                        <wps:cNvCnPr/>
                        <wps:spPr>
                          <a:xfrm>
                            <a:off x="1296237" y="1311310"/>
                            <a:ext cx="432079" cy="28135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741240" id="群組 578" o:spid="_x0000_s1573" style="position:absolute;left:0;text-align:left;margin-left:170.75pt;margin-top:7.2pt;width:236.2pt;height:155.15pt;z-index:252144128;mso-position-horizontal-relative:text;mso-position-vertical-relative:text" coordsize="29994,19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">
                <v:group id="群組 580" o:spid="_x0000_s1574" style="position:absolute;top:5576;width:12962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">
                  <v:shape id="文字方塊 581" o:spid="_x0000_s1575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T C G A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A G C T</w:t>
                          </w:r>
                        </w:p>
                      </w:txbxContent>
                    </v:textbox>
                  </v:shape>
                  <v:group id="群組 582" o:spid="_x0000_s1576" style="position:absolute;left:2562;top:1657;width:3894;height:6530" coordorigin="" coordsize="3476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">
                    <v:line id="直線接點 589" o:spid="_x0000_s1577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590" o:spid="_x0000_s1578" style="position:absolute;visibility:visible;mso-wrap-style:square" from="3476,4672" to="3476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591" o:spid="_x0000_s1579" style="position:absolute;visibility:visible;mso-wrap-style:square" from="0,4669" to="3475,4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group id="群組 592" o:spid="_x0000_s1580" style="position:absolute;left:16228;width:12962;height:9854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">
                  <v:shape id="文字方塊 593" o:spid="_x0000_s1581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 w:hint="eastAsia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FB4CB8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A A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C G A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C T T A A</w:t>
                          </w: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T</w:t>
                          </w:r>
                        </w:p>
                      </w:txbxContent>
                    </v:textbox>
                  </v:shape>
                  <v:group id="群組 594" o:spid="_x0000_s1582" style="position:absolute;left:6383;top:1657;width:3608;height:6530" coordorigin="3410" coordsize="3221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">
                    <v:line id="直線接點 595" o:spid="_x0000_s1583" style="position:absolute;visibility:visible;mso-wrap-style:square" from="3413,0" to="3413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596" o:spid="_x0000_s1584" style="position:absolute;visibility:visible;mso-wrap-style:square" from="6631,4672" to="6631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597" o:spid="_x0000_s1585" style="position:absolute;visibility:visible;mso-wrap-style:square" from="3410,4670" to="6629,4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group id="群組 598" o:spid="_x0000_s1586" style="position:absolute;left:17031;top:9847;width:12963;height:9855" coordsize="12962,9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">
                  <v:shape id="文字方塊 599" o:spid="_x0000_s1587" type="#_x0000_t202" style="position:absolute;width:12962;height:9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" filled="f" stroked="f" strokeweight=".5pt">
                    <v:textbox>
                      <w:txbxContent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 w:hint="eastAsia"/>
                              <w:sz w:val="30"/>
                              <w:szCs w:val="30"/>
                            </w:rPr>
                            <w:t>T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A A T T C</w:t>
                          </w:r>
                        </w:p>
                        <w:p w:rsidR="002B4F66" w:rsidRPr="00626F93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>A G C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sz w:val="30"/>
                              <w:szCs w:val="30"/>
                            </w:rPr>
                            <w:t xml:space="preserve"> </w:t>
                          </w:r>
                          <w:r w:rsidRPr="00626F93">
                            <w:rPr>
                              <w:rFonts w:ascii="華康楷書體 Std W5" w:eastAsia="華康楷書體 Std W5" w:hAnsi="華康楷書體 Std W5"/>
                              <w:color w:val="FFFFFF" w:themeColor="background1"/>
                              <w:sz w:val="30"/>
                              <w:szCs w:val="30"/>
                            </w:rPr>
                            <w:t>G</w:t>
                          </w:r>
                        </w:p>
                      </w:txbxContent>
                    </v:textbox>
                  </v:shape>
                  <v:group id="群組 608" o:spid="_x0000_s1588" style="position:absolute;left:2560;top:1657;width:3680;height:6530" coordorigin="-1" coordsize="3285,9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">
                    <v:line id="直線接點 609" o:spid="_x0000_s1589" style="position:absolute;visibility:visible;mso-wrap-style:square" from="0,0" to="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" strokecolor="#a5a5a5 [2092]" strokeweight="2pt">
                      <v:stroke dashstyle="1 1" joinstyle="miter"/>
                    </v:line>
                    <v:line id="直線接點 613" o:spid="_x0000_s1590" style="position:absolute;visibility:visible;mso-wrap-style:square" from="3283,4672" to="3283,9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" strokecolor="#a5a5a5 [2092]" strokeweight="2pt">
                      <v:stroke dashstyle="1 1" joinstyle="miter"/>
                    </v:line>
                    <v:line id="直線接點 614" o:spid="_x0000_s1591" style="position:absolute;visibility:visible;mso-wrap-style:square" from="-1,4667" to="3280,4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" strokecolor="#a5a5a5 [2092]" strokeweight="2pt">
                      <v:stroke dashstyle="1 1" joinstyle="miter"/>
                    </v:line>
                  </v:group>
                </v:group>
                <v:shape id="直線單箭頭接點 615" o:spid="_x0000_s1592" type="#_x0000_t32" style="position:absolute;left:12962;top:5375;width:4321;height:28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" strokecolor="black [3200]" strokeweight=".5pt">
                  <v:stroke endarrow="block" joinstyle="miter"/>
                </v:shape>
                <v:shape id="直線單箭頭接點 616" o:spid="_x0000_s1593" type="#_x0000_t32" style="position:absolute;left:12962;top:13113;width:4321;height:28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14:paraId="5FF6262D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 xml:space="preserve">3)Taq1 </w:t>
      </w:r>
      <w:r>
        <w:rPr>
          <w:rFonts w:hint="eastAsia"/>
          <w:shd w:val="clear" w:color="auto" w:fill="FFFFFF"/>
        </w:rPr>
        <w:t>來自水</w:t>
      </w:r>
      <w:proofErr w:type="gramStart"/>
      <w:r>
        <w:rPr>
          <w:rFonts w:hint="eastAsia"/>
          <w:shd w:val="clear" w:color="auto" w:fill="FFFFFF"/>
        </w:rPr>
        <w:t>生棲熱菌</w:t>
      </w:r>
      <w:proofErr w:type="gramEnd"/>
    </w:p>
    <w:p w14:paraId="01236332" w14:textId="77777777" w:rsidR="003D1110" w:rsidRDefault="003D1110" w:rsidP="003D1110">
      <w:pPr>
        <w:pStyle w:val="21"/>
        <w:rPr>
          <w:shd w:val="clear" w:color="auto" w:fill="FFFFFF"/>
        </w:rPr>
      </w:pPr>
    </w:p>
    <w:p w14:paraId="45A11648" w14:textId="77777777" w:rsidR="003D1110" w:rsidRDefault="003D1110" w:rsidP="003D1110">
      <w:pPr>
        <w:pStyle w:val="21"/>
        <w:rPr>
          <w:shd w:val="clear" w:color="auto" w:fill="FFFFFF"/>
        </w:rPr>
      </w:pPr>
    </w:p>
    <w:p w14:paraId="4FE0ACEF" w14:textId="77777777" w:rsidR="003D1110" w:rsidRDefault="003D1110" w:rsidP="003D1110">
      <w:pPr>
        <w:pStyle w:val="21"/>
        <w:rPr>
          <w:shd w:val="clear" w:color="auto" w:fill="FFFFFF"/>
        </w:rPr>
      </w:pPr>
    </w:p>
    <w:p w14:paraId="79573DE3" w14:textId="77777777" w:rsidR="003D1110" w:rsidRDefault="003D1110" w:rsidP="003D1110">
      <w:pPr>
        <w:pStyle w:val="21"/>
        <w:rPr>
          <w:shd w:val="clear" w:color="auto" w:fill="FFFFFF"/>
        </w:rPr>
      </w:pPr>
    </w:p>
    <w:p w14:paraId="22EE3157" w14:textId="77777777" w:rsidR="003D1110" w:rsidRDefault="003D1110" w:rsidP="003D1110">
      <w:pPr>
        <w:widowControl/>
        <w:rPr>
          <w:rFonts w:ascii="華康楷書體 Std W5" w:eastAsia="華康楷書體 Std W5" w:hAnsi="華康新篆體 Std W5" w:cstheme="majorBidi"/>
          <w:sz w:val="30"/>
          <w:szCs w:val="30"/>
          <w:shd w:val="clear" w:color="auto" w:fill="FFFFFF"/>
        </w:rPr>
      </w:pPr>
      <w:r>
        <w:rPr>
          <w:shd w:val="clear" w:color="auto" w:fill="FFFFFF"/>
        </w:rPr>
        <w:br w:type="page"/>
      </w:r>
    </w:p>
    <w:p w14:paraId="26E7A475" w14:textId="77777777" w:rsidR="003D1110" w:rsidRPr="00484149" w:rsidRDefault="003D1110" w:rsidP="003D1110">
      <w:pPr>
        <w:pStyle w:val="aff3"/>
        <w:spacing w:after="108"/>
        <w:rPr>
          <w:rStyle w:val="22"/>
        </w:rPr>
      </w:pPr>
      <w:r>
        <w:rPr>
          <w:rFonts w:hint="eastAsia"/>
          <w:shd w:val="clear" w:color="auto" w:fill="FFFFFF"/>
        </w:rPr>
        <w:lastRenderedPageBreak/>
        <w:t xml:space="preserve">(三) </w:t>
      </w:r>
      <w:r>
        <w:rPr>
          <w:shd w:val="clear" w:color="auto" w:fill="FFFFFF"/>
        </w:rPr>
        <w:t>CRISPR/Cas9</w:t>
      </w:r>
      <w:r>
        <w:rPr>
          <w:shd w:val="clear" w:color="auto" w:fill="FFFFFF"/>
        </w:rPr>
        <w:br/>
      </w:r>
      <w:r w:rsidRPr="00484149">
        <w:rPr>
          <w:rStyle w:val="22"/>
        </w:rPr>
        <w:t>(Clustered Regularly Interspaced Short Palindromic Repeats/CRISPR-associated proteins)</w:t>
      </w:r>
    </w:p>
    <w:p w14:paraId="1F9CEBC8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shd w:val="clear" w:color="auto" w:fill="FFFFFF"/>
        </w:rPr>
        <w:t xml:space="preserve">. </w:t>
      </w:r>
      <w:r>
        <w:rPr>
          <w:rFonts w:hint="eastAsia"/>
          <w:shd w:val="clear" w:color="auto" w:fill="FFFFFF"/>
        </w:rPr>
        <w:t>簡介</w:t>
      </w:r>
    </w:p>
    <w:p w14:paraId="620E11E0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1987年，由日本科學家在大腸桿菌的基因體發現的古怪規律序列，後來發現為細菌後天免疫系統的一種，以消滅外來</w:t>
      </w:r>
      <w:proofErr w:type="gramStart"/>
      <w:r>
        <w:rPr>
          <w:rFonts w:hint="eastAsia"/>
          <w:shd w:val="clear" w:color="auto" w:fill="FFFFFF"/>
        </w:rPr>
        <w:t>的植體或</w:t>
      </w:r>
      <w:proofErr w:type="gramEnd"/>
      <w:r>
        <w:rPr>
          <w:rFonts w:hint="eastAsia"/>
          <w:shd w:val="clear" w:color="auto" w:fill="FFFFFF"/>
        </w:rPr>
        <w:t>病毒，並在自身基因組中留下一段外來基因片段作為記憶，下次再遇到相同病毒時，便可再次切除。</w:t>
      </w:r>
    </w:p>
    <w:p w14:paraId="50D09D62" w14:textId="77777777" w:rsidR="003D1110" w:rsidRDefault="003D1110" w:rsidP="003D1110">
      <w:pPr>
        <w:pStyle w:val="21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>012</w:t>
      </w:r>
      <w:r>
        <w:rPr>
          <w:rFonts w:hint="eastAsia"/>
          <w:shd w:val="clear" w:color="auto" w:fill="FFFFFF"/>
        </w:rPr>
        <w:t>年，C</w:t>
      </w:r>
      <w:r>
        <w:rPr>
          <w:shd w:val="clear" w:color="auto" w:fill="FFFFFF"/>
        </w:rPr>
        <w:t>RISPR</w:t>
      </w:r>
      <w:r>
        <w:rPr>
          <w:rFonts w:hint="eastAsia"/>
          <w:shd w:val="clear" w:color="auto" w:fill="FFFFFF"/>
        </w:rPr>
        <w:t>因為其方便的特性，被廣泛用於實驗中，C</w:t>
      </w:r>
      <w:r>
        <w:rPr>
          <w:shd w:val="clear" w:color="auto" w:fill="FFFFFF"/>
        </w:rPr>
        <w:t>as9</w:t>
      </w:r>
      <w:r>
        <w:rPr>
          <w:rFonts w:hint="eastAsia"/>
          <w:shd w:val="clear" w:color="auto" w:fill="FFFFFF"/>
        </w:rPr>
        <w:t>為系統中第一個被廣泛應用的CRISPR核酸酶，其次是Cp</w:t>
      </w:r>
      <w:r>
        <w:rPr>
          <w:shd w:val="clear" w:color="auto" w:fill="FFFFFF"/>
        </w:rPr>
        <w:t>f1</w:t>
      </w:r>
      <w:r>
        <w:rPr>
          <w:rFonts w:hint="eastAsia"/>
          <w:shd w:val="clear" w:color="auto" w:fill="FFFFFF"/>
        </w:rPr>
        <w:t>。</w:t>
      </w:r>
    </w:p>
    <w:p w14:paraId="6E329EBA" w14:textId="77777777" w:rsidR="003D1110" w:rsidRDefault="003D1110" w:rsidP="003D1110">
      <w:pPr>
        <w:pStyle w:val="21"/>
        <w:rPr>
          <w:shd w:val="clear" w:color="auto" w:fill="FFFFFF"/>
        </w:rPr>
      </w:pPr>
    </w:p>
    <w:p w14:paraId="27003584" w14:textId="77777777" w:rsidR="003D1110" w:rsidRDefault="003D1110" w:rsidP="003D1110">
      <w:pPr>
        <w:pStyle w:val="11"/>
        <w:ind w:left="818" w:right="480" w:hanging="338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>. Cas9</w:t>
      </w:r>
      <w:r>
        <w:rPr>
          <w:rFonts w:hint="eastAsia"/>
          <w:shd w:val="clear" w:color="auto" w:fill="FFFFFF"/>
        </w:rPr>
        <w:t>作用步驟</w:t>
      </w:r>
    </w:p>
    <w:p w14:paraId="4E11CAD1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1)</w:t>
      </w:r>
      <w:r>
        <w:rPr>
          <w:rFonts w:hint="eastAsia"/>
          <w:shd w:val="clear" w:color="auto" w:fill="FFFFFF"/>
        </w:rPr>
        <w:t>先選取一段欲切割的D</w:t>
      </w:r>
      <w:r>
        <w:rPr>
          <w:shd w:val="clear" w:color="auto" w:fill="FFFFFF"/>
        </w:rPr>
        <w:t>NA</w:t>
      </w:r>
      <w:r>
        <w:rPr>
          <w:rFonts w:hint="eastAsia"/>
          <w:shd w:val="clear" w:color="auto" w:fill="FFFFFF"/>
        </w:rPr>
        <w:t>序列，並以此段DNA作為模板，製作出嚮導R</w:t>
      </w:r>
      <w:r>
        <w:rPr>
          <w:shd w:val="clear" w:color="auto" w:fill="FFFFFF"/>
        </w:rPr>
        <w:t>NA</w:t>
      </w:r>
      <w:r>
        <w:rPr>
          <w:shd w:val="clear" w:color="auto" w:fill="FFFFFF"/>
        </w:rPr>
        <w:br/>
        <w:t>(</w:t>
      </w:r>
      <w:r>
        <w:rPr>
          <w:rFonts w:hint="eastAsia"/>
          <w:shd w:val="clear" w:color="auto" w:fill="FFFFFF"/>
        </w:rPr>
        <w:t>簡稱g</w:t>
      </w:r>
      <w:r>
        <w:rPr>
          <w:shd w:val="clear" w:color="auto" w:fill="FFFFFF"/>
        </w:rPr>
        <w:t>RNA)</w:t>
      </w:r>
      <w:r>
        <w:rPr>
          <w:rFonts w:hint="eastAsia"/>
          <w:shd w:val="clear" w:color="auto" w:fill="FFFFFF"/>
        </w:rPr>
        <w:t>。</w:t>
      </w:r>
    </w:p>
    <w:p w14:paraId="1B9E80CE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5152" behindDoc="0" locked="0" layoutInCell="1" allowOverlap="1" wp14:anchorId="13C1B13B" wp14:editId="08B8DFDB">
                <wp:simplePos x="0" y="0"/>
                <wp:positionH relativeFrom="column">
                  <wp:posOffset>3637013</wp:posOffset>
                </wp:positionH>
                <wp:positionV relativeFrom="paragraph">
                  <wp:posOffset>452087</wp:posOffset>
                </wp:positionV>
                <wp:extent cx="2618072" cy="1685510"/>
                <wp:effectExtent l="0" t="0" r="11430" b="10160"/>
                <wp:wrapNone/>
                <wp:docPr id="8460" name="群組 8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8072" cy="1685510"/>
                          <a:chOff x="0" y="0"/>
                          <a:chExt cx="2618072" cy="1685510"/>
                        </a:xfrm>
                      </wpg:grpSpPr>
                      <wpg:grpSp>
                        <wpg:cNvPr id="660" name="群組 660"/>
                        <wpg:cNvGrpSpPr/>
                        <wpg:grpSpPr>
                          <a:xfrm>
                            <a:off x="0" y="399448"/>
                            <a:ext cx="1054735" cy="663381"/>
                            <a:chOff x="0" y="0"/>
                            <a:chExt cx="1054735" cy="663381"/>
                          </a:xfrm>
                        </wpg:grpSpPr>
                        <wpg:grpSp>
                          <wpg:cNvPr id="630" name="群組 630"/>
                          <wpg:cNvGrpSpPr/>
                          <wpg:grpSpPr>
                            <a:xfrm>
                              <a:off x="0" y="94421"/>
                              <a:ext cx="1054735" cy="568960"/>
                              <a:chOff x="0" y="0"/>
                              <a:chExt cx="1055088" cy="569381"/>
                            </a:xfrm>
                          </wpg:grpSpPr>
                          <wps:wsp>
                            <wps:cNvPr id="621" name="手繪多邊形 621"/>
                            <wps:cNvSpPr/>
                            <wps:spPr>
                              <a:xfrm>
                                <a:off x="0" y="327259"/>
                                <a:ext cx="435428" cy="90076"/>
                              </a:xfrm>
                              <a:custGeom>
                                <a:avLst/>
                                <a:gdLst>
                                  <a:gd name="connsiteX0" fmla="*/ 0 w 435428"/>
                                  <a:gd name="connsiteY0" fmla="*/ 60960 h 90076"/>
                                  <a:gd name="connsiteX1" fmla="*/ 110308 w 435428"/>
                                  <a:gd name="connsiteY1" fmla="*/ 60960 h 90076"/>
                                  <a:gd name="connsiteX2" fmla="*/ 211908 w 435428"/>
                                  <a:gd name="connsiteY2" fmla="*/ 84183 h 90076"/>
                                  <a:gd name="connsiteX3" fmla="*/ 269965 w 435428"/>
                                  <a:gd name="connsiteY3" fmla="*/ 89988 h 90076"/>
                                  <a:gd name="connsiteX4" fmla="*/ 357051 w 435428"/>
                                  <a:gd name="connsiteY4" fmla="*/ 81280 h 90076"/>
                                  <a:gd name="connsiteX5" fmla="*/ 400594 w 435428"/>
                                  <a:gd name="connsiteY5" fmla="*/ 49348 h 90076"/>
                                  <a:gd name="connsiteX6" fmla="*/ 435428 w 435428"/>
                                  <a:gd name="connsiteY6" fmla="*/ 0 h 9007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435428" h="90076">
                                    <a:moveTo>
                                      <a:pt x="0" y="60960"/>
                                    </a:moveTo>
                                    <a:cubicBezTo>
                                      <a:pt x="37495" y="59024"/>
                                      <a:pt x="74990" y="57089"/>
                                      <a:pt x="110308" y="60960"/>
                                    </a:cubicBezTo>
                                    <a:cubicBezTo>
                                      <a:pt x="145626" y="64831"/>
                                      <a:pt x="185299" y="79345"/>
                                      <a:pt x="211908" y="84183"/>
                                    </a:cubicBezTo>
                                    <a:cubicBezTo>
                                      <a:pt x="238518" y="89021"/>
                                      <a:pt x="245775" y="90472"/>
                                      <a:pt x="269965" y="89988"/>
                                    </a:cubicBezTo>
                                    <a:cubicBezTo>
                                      <a:pt x="294155" y="89504"/>
                                      <a:pt x="335279" y="88053"/>
                                      <a:pt x="357051" y="81280"/>
                                    </a:cubicBezTo>
                                    <a:cubicBezTo>
                                      <a:pt x="378823" y="74507"/>
                                      <a:pt x="387531" y="62895"/>
                                      <a:pt x="400594" y="49348"/>
                                    </a:cubicBezTo>
                                    <a:cubicBezTo>
                                      <a:pt x="413657" y="35801"/>
                                      <a:pt x="424542" y="17900"/>
                                      <a:pt x="435428" y="0"/>
                                    </a:cubicBez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4" name="手繪多邊形 624"/>
                            <wps:cNvSpPr/>
                            <wps:spPr>
                              <a:xfrm>
                                <a:off x="433137" y="0"/>
                                <a:ext cx="621951" cy="569381"/>
                              </a:xfrm>
                              <a:custGeom>
                                <a:avLst/>
                                <a:gdLst>
                                  <a:gd name="connsiteX0" fmla="*/ 458651 w 621439"/>
                                  <a:gd name="connsiteY0" fmla="*/ 23410 h 569381"/>
                                  <a:gd name="connsiteX1" fmla="*/ 391885 w 621439"/>
                                  <a:gd name="connsiteY1" fmla="*/ 5993 h 569381"/>
                                  <a:gd name="connsiteX2" fmla="*/ 301897 w 621439"/>
                                  <a:gd name="connsiteY2" fmla="*/ 187 h 569381"/>
                                  <a:gd name="connsiteX3" fmla="*/ 226422 w 621439"/>
                                  <a:gd name="connsiteY3" fmla="*/ 11798 h 569381"/>
                                  <a:gd name="connsiteX4" fmla="*/ 162560 w 621439"/>
                                  <a:gd name="connsiteY4" fmla="*/ 37924 h 569381"/>
                                  <a:gd name="connsiteX5" fmla="*/ 101600 w 621439"/>
                                  <a:gd name="connsiteY5" fmla="*/ 78564 h 569381"/>
                                  <a:gd name="connsiteX6" fmla="*/ 55154 w 621439"/>
                                  <a:gd name="connsiteY6" fmla="*/ 122107 h 569381"/>
                                  <a:gd name="connsiteX7" fmla="*/ 31931 w 621439"/>
                                  <a:gd name="connsiteY7" fmla="*/ 197581 h 569381"/>
                                  <a:gd name="connsiteX8" fmla="*/ 5805 w 621439"/>
                                  <a:gd name="connsiteY8" fmla="*/ 273056 h 569381"/>
                                  <a:gd name="connsiteX9" fmla="*/ 5805 w 621439"/>
                                  <a:gd name="connsiteY9" fmla="*/ 342724 h 569381"/>
                                  <a:gd name="connsiteX10" fmla="*/ 34834 w 621439"/>
                                  <a:gd name="connsiteY10" fmla="*/ 426907 h 569381"/>
                                  <a:gd name="connsiteX11" fmla="*/ 133531 w 621439"/>
                                  <a:gd name="connsiteY11" fmla="*/ 484964 h 569381"/>
                                  <a:gd name="connsiteX12" fmla="*/ 232228 w 621439"/>
                                  <a:gd name="connsiteY12" fmla="*/ 473353 h 569381"/>
                                  <a:gd name="connsiteX13" fmla="*/ 339634 w 621439"/>
                                  <a:gd name="connsiteY13" fmla="*/ 409490 h 569381"/>
                                  <a:gd name="connsiteX14" fmla="*/ 386080 w 621439"/>
                                  <a:gd name="connsiteY14" fmla="*/ 377558 h 569381"/>
                                  <a:gd name="connsiteX15" fmla="*/ 458651 w 621439"/>
                                  <a:gd name="connsiteY15" fmla="*/ 354336 h 569381"/>
                                  <a:gd name="connsiteX16" fmla="*/ 551542 w 621439"/>
                                  <a:gd name="connsiteY16" fmla="*/ 363044 h 569381"/>
                                  <a:gd name="connsiteX17" fmla="*/ 600891 w 621439"/>
                                  <a:gd name="connsiteY17" fmla="*/ 418198 h 569381"/>
                                  <a:gd name="connsiteX18" fmla="*/ 621211 w 621439"/>
                                  <a:gd name="connsiteY18" fmla="*/ 482061 h 569381"/>
                                  <a:gd name="connsiteX19" fmla="*/ 589280 w 621439"/>
                                  <a:gd name="connsiteY19" fmla="*/ 531410 h 569381"/>
                                  <a:gd name="connsiteX20" fmla="*/ 513805 w 621439"/>
                                  <a:gd name="connsiteY20" fmla="*/ 569147 h 569381"/>
                                  <a:gd name="connsiteX21" fmla="*/ 403497 w 621439"/>
                                  <a:gd name="connsiteY21" fmla="*/ 543021 h 569381"/>
                                  <a:gd name="connsiteX22" fmla="*/ 336731 w 621439"/>
                                  <a:gd name="connsiteY22" fmla="*/ 461741 h 569381"/>
                                  <a:gd name="connsiteX23" fmla="*/ 290285 w 621439"/>
                                  <a:gd name="connsiteY23" fmla="*/ 377558 h 569381"/>
                                  <a:gd name="connsiteX24" fmla="*/ 261257 w 621439"/>
                                  <a:gd name="connsiteY24" fmla="*/ 316598 h 569381"/>
                                  <a:gd name="connsiteX25" fmla="*/ 188685 w 621439"/>
                                  <a:gd name="connsiteY25" fmla="*/ 275958 h 569381"/>
                                  <a:gd name="connsiteX26" fmla="*/ 78377 w 621439"/>
                                  <a:gd name="connsiteY26" fmla="*/ 287570 h 569381"/>
                                  <a:gd name="connsiteX27" fmla="*/ 0 w 621439"/>
                                  <a:gd name="connsiteY27" fmla="*/ 331113 h 569381"/>
                                  <a:gd name="connsiteX0" fmla="*/ 458651 w 621439"/>
                                  <a:gd name="connsiteY0" fmla="*/ 23410 h 569381"/>
                                  <a:gd name="connsiteX1" fmla="*/ 391885 w 621439"/>
                                  <a:gd name="connsiteY1" fmla="*/ 5993 h 569381"/>
                                  <a:gd name="connsiteX2" fmla="*/ 301897 w 621439"/>
                                  <a:gd name="connsiteY2" fmla="*/ 187 h 569381"/>
                                  <a:gd name="connsiteX3" fmla="*/ 226422 w 621439"/>
                                  <a:gd name="connsiteY3" fmla="*/ 11798 h 569381"/>
                                  <a:gd name="connsiteX4" fmla="*/ 162560 w 621439"/>
                                  <a:gd name="connsiteY4" fmla="*/ 37924 h 569381"/>
                                  <a:gd name="connsiteX5" fmla="*/ 101600 w 621439"/>
                                  <a:gd name="connsiteY5" fmla="*/ 78564 h 569381"/>
                                  <a:gd name="connsiteX6" fmla="*/ 60964 w 621439"/>
                                  <a:gd name="connsiteY6" fmla="*/ 127918 h 569381"/>
                                  <a:gd name="connsiteX7" fmla="*/ 31931 w 621439"/>
                                  <a:gd name="connsiteY7" fmla="*/ 197581 h 569381"/>
                                  <a:gd name="connsiteX8" fmla="*/ 5805 w 621439"/>
                                  <a:gd name="connsiteY8" fmla="*/ 273056 h 569381"/>
                                  <a:gd name="connsiteX9" fmla="*/ 5805 w 621439"/>
                                  <a:gd name="connsiteY9" fmla="*/ 342724 h 569381"/>
                                  <a:gd name="connsiteX10" fmla="*/ 34834 w 621439"/>
                                  <a:gd name="connsiteY10" fmla="*/ 426907 h 569381"/>
                                  <a:gd name="connsiteX11" fmla="*/ 133531 w 621439"/>
                                  <a:gd name="connsiteY11" fmla="*/ 484964 h 569381"/>
                                  <a:gd name="connsiteX12" fmla="*/ 232228 w 621439"/>
                                  <a:gd name="connsiteY12" fmla="*/ 473353 h 569381"/>
                                  <a:gd name="connsiteX13" fmla="*/ 339634 w 621439"/>
                                  <a:gd name="connsiteY13" fmla="*/ 409490 h 569381"/>
                                  <a:gd name="connsiteX14" fmla="*/ 386080 w 621439"/>
                                  <a:gd name="connsiteY14" fmla="*/ 377558 h 569381"/>
                                  <a:gd name="connsiteX15" fmla="*/ 458651 w 621439"/>
                                  <a:gd name="connsiteY15" fmla="*/ 354336 h 569381"/>
                                  <a:gd name="connsiteX16" fmla="*/ 551542 w 621439"/>
                                  <a:gd name="connsiteY16" fmla="*/ 363044 h 569381"/>
                                  <a:gd name="connsiteX17" fmla="*/ 600891 w 621439"/>
                                  <a:gd name="connsiteY17" fmla="*/ 418198 h 569381"/>
                                  <a:gd name="connsiteX18" fmla="*/ 621211 w 621439"/>
                                  <a:gd name="connsiteY18" fmla="*/ 482061 h 569381"/>
                                  <a:gd name="connsiteX19" fmla="*/ 589280 w 621439"/>
                                  <a:gd name="connsiteY19" fmla="*/ 531410 h 569381"/>
                                  <a:gd name="connsiteX20" fmla="*/ 513805 w 621439"/>
                                  <a:gd name="connsiteY20" fmla="*/ 569147 h 569381"/>
                                  <a:gd name="connsiteX21" fmla="*/ 403497 w 621439"/>
                                  <a:gd name="connsiteY21" fmla="*/ 543021 h 569381"/>
                                  <a:gd name="connsiteX22" fmla="*/ 336731 w 621439"/>
                                  <a:gd name="connsiteY22" fmla="*/ 461741 h 569381"/>
                                  <a:gd name="connsiteX23" fmla="*/ 290285 w 621439"/>
                                  <a:gd name="connsiteY23" fmla="*/ 377558 h 569381"/>
                                  <a:gd name="connsiteX24" fmla="*/ 261257 w 621439"/>
                                  <a:gd name="connsiteY24" fmla="*/ 316598 h 569381"/>
                                  <a:gd name="connsiteX25" fmla="*/ 188685 w 621439"/>
                                  <a:gd name="connsiteY25" fmla="*/ 275958 h 569381"/>
                                  <a:gd name="connsiteX26" fmla="*/ 78377 w 621439"/>
                                  <a:gd name="connsiteY26" fmla="*/ 287570 h 569381"/>
                                  <a:gd name="connsiteX27" fmla="*/ 0 w 621439"/>
                                  <a:gd name="connsiteY27" fmla="*/ 331113 h 569381"/>
                                  <a:gd name="connsiteX0" fmla="*/ 458651 w 621951"/>
                                  <a:gd name="connsiteY0" fmla="*/ 23410 h 569381"/>
                                  <a:gd name="connsiteX1" fmla="*/ 391885 w 621951"/>
                                  <a:gd name="connsiteY1" fmla="*/ 5993 h 569381"/>
                                  <a:gd name="connsiteX2" fmla="*/ 301897 w 621951"/>
                                  <a:gd name="connsiteY2" fmla="*/ 187 h 569381"/>
                                  <a:gd name="connsiteX3" fmla="*/ 226422 w 621951"/>
                                  <a:gd name="connsiteY3" fmla="*/ 11798 h 569381"/>
                                  <a:gd name="connsiteX4" fmla="*/ 162560 w 621951"/>
                                  <a:gd name="connsiteY4" fmla="*/ 37924 h 569381"/>
                                  <a:gd name="connsiteX5" fmla="*/ 101600 w 621951"/>
                                  <a:gd name="connsiteY5" fmla="*/ 78564 h 569381"/>
                                  <a:gd name="connsiteX6" fmla="*/ 60964 w 621951"/>
                                  <a:gd name="connsiteY6" fmla="*/ 127918 h 569381"/>
                                  <a:gd name="connsiteX7" fmla="*/ 31931 w 621951"/>
                                  <a:gd name="connsiteY7" fmla="*/ 197581 h 569381"/>
                                  <a:gd name="connsiteX8" fmla="*/ 5805 w 621951"/>
                                  <a:gd name="connsiteY8" fmla="*/ 273056 h 569381"/>
                                  <a:gd name="connsiteX9" fmla="*/ 5805 w 621951"/>
                                  <a:gd name="connsiteY9" fmla="*/ 342724 h 569381"/>
                                  <a:gd name="connsiteX10" fmla="*/ 34834 w 621951"/>
                                  <a:gd name="connsiteY10" fmla="*/ 426907 h 569381"/>
                                  <a:gd name="connsiteX11" fmla="*/ 133531 w 621951"/>
                                  <a:gd name="connsiteY11" fmla="*/ 484964 h 569381"/>
                                  <a:gd name="connsiteX12" fmla="*/ 232228 w 621951"/>
                                  <a:gd name="connsiteY12" fmla="*/ 473353 h 569381"/>
                                  <a:gd name="connsiteX13" fmla="*/ 339634 w 621951"/>
                                  <a:gd name="connsiteY13" fmla="*/ 409490 h 569381"/>
                                  <a:gd name="connsiteX14" fmla="*/ 386080 w 621951"/>
                                  <a:gd name="connsiteY14" fmla="*/ 377558 h 569381"/>
                                  <a:gd name="connsiteX15" fmla="*/ 458651 w 621951"/>
                                  <a:gd name="connsiteY15" fmla="*/ 354336 h 569381"/>
                                  <a:gd name="connsiteX16" fmla="*/ 551542 w 621951"/>
                                  <a:gd name="connsiteY16" fmla="*/ 363044 h 569381"/>
                                  <a:gd name="connsiteX17" fmla="*/ 606701 w 621951"/>
                                  <a:gd name="connsiteY17" fmla="*/ 417867 h 569381"/>
                                  <a:gd name="connsiteX18" fmla="*/ 621211 w 621951"/>
                                  <a:gd name="connsiteY18" fmla="*/ 482061 h 569381"/>
                                  <a:gd name="connsiteX19" fmla="*/ 589280 w 621951"/>
                                  <a:gd name="connsiteY19" fmla="*/ 531410 h 569381"/>
                                  <a:gd name="connsiteX20" fmla="*/ 513805 w 621951"/>
                                  <a:gd name="connsiteY20" fmla="*/ 569147 h 569381"/>
                                  <a:gd name="connsiteX21" fmla="*/ 403497 w 621951"/>
                                  <a:gd name="connsiteY21" fmla="*/ 543021 h 569381"/>
                                  <a:gd name="connsiteX22" fmla="*/ 336731 w 621951"/>
                                  <a:gd name="connsiteY22" fmla="*/ 461741 h 569381"/>
                                  <a:gd name="connsiteX23" fmla="*/ 290285 w 621951"/>
                                  <a:gd name="connsiteY23" fmla="*/ 377558 h 569381"/>
                                  <a:gd name="connsiteX24" fmla="*/ 261257 w 621951"/>
                                  <a:gd name="connsiteY24" fmla="*/ 316598 h 569381"/>
                                  <a:gd name="connsiteX25" fmla="*/ 188685 w 621951"/>
                                  <a:gd name="connsiteY25" fmla="*/ 275958 h 569381"/>
                                  <a:gd name="connsiteX26" fmla="*/ 78377 w 621951"/>
                                  <a:gd name="connsiteY26" fmla="*/ 287570 h 569381"/>
                                  <a:gd name="connsiteX27" fmla="*/ 0 w 621951"/>
                                  <a:gd name="connsiteY27" fmla="*/ 331113 h 56938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</a:cxnLst>
                                <a:rect l="l" t="t" r="r" b="b"/>
                                <a:pathLst>
                                  <a:path w="621951" h="569381">
                                    <a:moveTo>
                                      <a:pt x="458651" y="23410"/>
                                    </a:moveTo>
                                    <a:cubicBezTo>
                                      <a:pt x="438331" y="16636"/>
                                      <a:pt x="418011" y="9863"/>
                                      <a:pt x="391885" y="5993"/>
                                    </a:cubicBezTo>
                                    <a:cubicBezTo>
                                      <a:pt x="365759" y="2123"/>
                                      <a:pt x="329474" y="-781"/>
                                      <a:pt x="301897" y="187"/>
                                    </a:cubicBezTo>
                                    <a:cubicBezTo>
                                      <a:pt x="274320" y="1154"/>
                                      <a:pt x="249645" y="5509"/>
                                      <a:pt x="226422" y="11798"/>
                                    </a:cubicBezTo>
                                    <a:cubicBezTo>
                                      <a:pt x="203199" y="18087"/>
                                      <a:pt x="183364" y="26796"/>
                                      <a:pt x="162560" y="37924"/>
                                    </a:cubicBezTo>
                                    <a:cubicBezTo>
                                      <a:pt x="141756" y="49052"/>
                                      <a:pt x="118533" y="63565"/>
                                      <a:pt x="101600" y="78564"/>
                                    </a:cubicBezTo>
                                    <a:cubicBezTo>
                                      <a:pt x="84667" y="93563"/>
                                      <a:pt x="72575" y="108082"/>
                                      <a:pt x="60964" y="127918"/>
                                    </a:cubicBezTo>
                                    <a:cubicBezTo>
                                      <a:pt x="49353" y="147754"/>
                                      <a:pt x="41124" y="173391"/>
                                      <a:pt x="31931" y="197581"/>
                                    </a:cubicBezTo>
                                    <a:cubicBezTo>
                                      <a:pt x="22738" y="221771"/>
                                      <a:pt x="10159" y="248866"/>
                                      <a:pt x="5805" y="273056"/>
                                    </a:cubicBezTo>
                                    <a:cubicBezTo>
                                      <a:pt x="1451" y="297246"/>
                                      <a:pt x="967" y="317082"/>
                                      <a:pt x="5805" y="342724"/>
                                    </a:cubicBezTo>
                                    <a:cubicBezTo>
                                      <a:pt x="10643" y="368366"/>
                                      <a:pt x="13546" y="403200"/>
                                      <a:pt x="34834" y="426907"/>
                                    </a:cubicBezTo>
                                    <a:cubicBezTo>
                                      <a:pt x="56122" y="450614"/>
                                      <a:pt x="100632" y="477223"/>
                                      <a:pt x="133531" y="484964"/>
                                    </a:cubicBezTo>
                                    <a:cubicBezTo>
                                      <a:pt x="166430" y="492705"/>
                                      <a:pt x="197878" y="485932"/>
                                      <a:pt x="232228" y="473353"/>
                                    </a:cubicBezTo>
                                    <a:cubicBezTo>
                                      <a:pt x="266578" y="460774"/>
                                      <a:pt x="313992" y="425456"/>
                                      <a:pt x="339634" y="409490"/>
                                    </a:cubicBezTo>
                                    <a:cubicBezTo>
                                      <a:pt x="365276" y="393524"/>
                                      <a:pt x="366244" y="386750"/>
                                      <a:pt x="386080" y="377558"/>
                                    </a:cubicBezTo>
                                    <a:cubicBezTo>
                                      <a:pt x="405916" y="368366"/>
                                      <a:pt x="431074" y="356755"/>
                                      <a:pt x="458651" y="354336"/>
                                    </a:cubicBezTo>
                                    <a:cubicBezTo>
                                      <a:pt x="486228" y="351917"/>
                                      <a:pt x="526867" y="352456"/>
                                      <a:pt x="551542" y="363044"/>
                                    </a:cubicBezTo>
                                    <a:cubicBezTo>
                                      <a:pt x="576217" y="373632"/>
                                      <a:pt x="595090" y="398031"/>
                                      <a:pt x="606701" y="417867"/>
                                    </a:cubicBezTo>
                                    <a:cubicBezTo>
                                      <a:pt x="618312" y="437703"/>
                                      <a:pt x="624115" y="463137"/>
                                      <a:pt x="621211" y="482061"/>
                                    </a:cubicBezTo>
                                    <a:cubicBezTo>
                                      <a:pt x="618307" y="500985"/>
                                      <a:pt x="607181" y="516896"/>
                                      <a:pt x="589280" y="531410"/>
                                    </a:cubicBezTo>
                                    <a:cubicBezTo>
                                      <a:pt x="571379" y="545924"/>
                                      <a:pt x="544769" y="567212"/>
                                      <a:pt x="513805" y="569147"/>
                                    </a:cubicBezTo>
                                    <a:cubicBezTo>
                                      <a:pt x="482841" y="571082"/>
                                      <a:pt x="433009" y="560922"/>
                                      <a:pt x="403497" y="543021"/>
                                    </a:cubicBezTo>
                                    <a:cubicBezTo>
                                      <a:pt x="373985" y="525120"/>
                                      <a:pt x="355600" y="489318"/>
                                      <a:pt x="336731" y="461741"/>
                                    </a:cubicBezTo>
                                    <a:cubicBezTo>
                                      <a:pt x="317862" y="434164"/>
                                      <a:pt x="302864" y="401748"/>
                                      <a:pt x="290285" y="377558"/>
                                    </a:cubicBezTo>
                                    <a:cubicBezTo>
                                      <a:pt x="277706" y="353368"/>
                                      <a:pt x="278190" y="333531"/>
                                      <a:pt x="261257" y="316598"/>
                                    </a:cubicBezTo>
                                    <a:cubicBezTo>
                                      <a:pt x="244324" y="299665"/>
                                      <a:pt x="219165" y="280796"/>
                                      <a:pt x="188685" y="275958"/>
                                    </a:cubicBezTo>
                                    <a:cubicBezTo>
                                      <a:pt x="158205" y="271120"/>
                                      <a:pt x="109824" y="278378"/>
                                      <a:pt x="78377" y="287570"/>
                                    </a:cubicBezTo>
                                    <a:cubicBezTo>
                                      <a:pt x="46930" y="296762"/>
                                      <a:pt x="23465" y="313937"/>
                                      <a:pt x="0" y="331113"/>
                                    </a:cubicBez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25" name="直線接點 625"/>
                          <wps:cNvCnPr/>
                          <wps:spPr>
                            <a:xfrm flipH="1">
                              <a:off x="824948" y="0"/>
                              <a:ext cx="13335" cy="8763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4" name="直線接點 634"/>
                          <wps:cNvCnPr/>
                          <wps:spPr>
                            <a:xfrm flipH="1">
                              <a:off x="755374" y="0"/>
                              <a:ext cx="13335" cy="8763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5" name="直線接點 635"/>
                          <wps:cNvCnPr/>
                          <wps:spPr>
                            <a:xfrm>
                              <a:off x="670892" y="14908"/>
                              <a:ext cx="17780" cy="7112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6" name="直線接點 636"/>
                          <wps:cNvCnPr/>
                          <wps:spPr>
                            <a:xfrm>
                              <a:off x="586409" y="49695"/>
                              <a:ext cx="28575" cy="6540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7" name="直線接點 637"/>
                          <wps:cNvCnPr/>
                          <wps:spPr>
                            <a:xfrm>
                              <a:off x="501927" y="109330"/>
                              <a:ext cx="40005" cy="4699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8" name="直線接點 638"/>
                          <wps:cNvCnPr/>
                          <wps:spPr>
                            <a:xfrm>
                              <a:off x="447261" y="168965"/>
                              <a:ext cx="44450" cy="4127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9" name="直線接點 639"/>
                          <wps:cNvCnPr/>
                          <wps:spPr>
                            <a:xfrm>
                              <a:off x="397566" y="253447"/>
                              <a:ext cx="69215" cy="2984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74" name="直線接點 7374"/>
                          <wps:cNvCnPr/>
                          <wps:spPr>
                            <a:xfrm>
                              <a:off x="372718" y="332960"/>
                              <a:ext cx="73025" cy="2222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78" name="直線接點 7378"/>
                          <wps:cNvCnPr/>
                          <wps:spPr>
                            <a:xfrm>
                              <a:off x="482048" y="402534"/>
                              <a:ext cx="8255" cy="6159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2" name="直線接點 7382"/>
                          <wps:cNvCnPr/>
                          <wps:spPr>
                            <a:xfrm>
                              <a:off x="496957" y="482047"/>
                              <a:ext cx="4445" cy="6858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3" name="直線接點 7383"/>
                          <wps:cNvCnPr/>
                          <wps:spPr>
                            <a:xfrm>
                              <a:off x="536713" y="382656"/>
                              <a:ext cx="8255" cy="8445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4" name="直線接點 7384"/>
                          <wps:cNvCnPr/>
                          <wps:spPr>
                            <a:xfrm>
                              <a:off x="551622" y="487017"/>
                              <a:ext cx="8255" cy="8445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5" name="直線接點 7385"/>
                          <wps:cNvCnPr/>
                          <wps:spPr>
                            <a:xfrm>
                              <a:off x="601318" y="372717"/>
                              <a:ext cx="8255" cy="8445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6" name="直線接點 7386"/>
                          <wps:cNvCnPr/>
                          <wps:spPr>
                            <a:xfrm>
                              <a:off x="621196" y="487017"/>
                              <a:ext cx="8255" cy="8445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32" name="直線接點 7432"/>
                          <wps:cNvCnPr/>
                          <wps:spPr>
                            <a:xfrm>
                              <a:off x="660953" y="382656"/>
                              <a:ext cx="11430" cy="7810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0" name="直線接點 640"/>
                          <wps:cNvCnPr/>
                          <wps:spPr>
                            <a:xfrm>
                              <a:off x="675861" y="482047"/>
                              <a:ext cx="11430" cy="7810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1" name="直線接點 641"/>
                          <wps:cNvCnPr/>
                          <wps:spPr>
                            <a:xfrm>
                              <a:off x="819979" y="472108"/>
                              <a:ext cx="7620" cy="6604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2" name="直線接點 642"/>
                          <wps:cNvCnPr/>
                          <wps:spPr>
                            <a:xfrm>
                              <a:off x="829918" y="571500"/>
                              <a:ext cx="7620" cy="6604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4" name="直線接點 644"/>
                          <wps:cNvCnPr/>
                          <wps:spPr>
                            <a:xfrm>
                              <a:off x="879613" y="566530"/>
                              <a:ext cx="8890" cy="819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5" name="直線接點 645"/>
                          <wps:cNvCnPr/>
                          <wps:spPr>
                            <a:xfrm>
                              <a:off x="874644" y="457200"/>
                              <a:ext cx="8890" cy="819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6" name="直線接點 646"/>
                          <wps:cNvCnPr/>
                          <wps:spPr>
                            <a:xfrm>
                              <a:off x="944218" y="576469"/>
                              <a:ext cx="8890" cy="819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7" name="直線接點 647"/>
                          <wps:cNvCnPr/>
                          <wps:spPr>
                            <a:xfrm>
                              <a:off x="983974" y="457200"/>
                              <a:ext cx="5715" cy="692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8" name="直線接點 648"/>
                          <wps:cNvCnPr/>
                          <wps:spPr>
                            <a:xfrm>
                              <a:off x="934279" y="447260"/>
                              <a:ext cx="8890" cy="819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9" name="直線接點 649"/>
                          <wps:cNvCnPr/>
                          <wps:spPr>
                            <a:xfrm>
                              <a:off x="998883" y="566530"/>
                              <a:ext cx="5715" cy="6921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0" name="直線接點 650"/>
                          <wps:cNvCnPr/>
                          <wps:spPr>
                            <a:xfrm>
                              <a:off x="337931" y="422413"/>
                              <a:ext cx="73025" cy="2222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1" name="直線接點 651"/>
                          <wps:cNvCnPr/>
                          <wps:spPr>
                            <a:xfrm>
                              <a:off x="303144" y="437321"/>
                              <a:ext cx="33020" cy="6032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2" name="直線接點 652"/>
                          <wps:cNvCnPr/>
                          <wps:spPr>
                            <a:xfrm>
                              <a:off x="253448" y="437321"/>
                              <a:ext cx="6350" cy="6731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3" name="直線接點 653"/>
                          <wps:cNvCnPr/>
                          <wps:spPr>
                            <a:xfrm>
                              <a:off x="193813" y="422413"/>
                              <a:ext cx="0" cy="7493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4" name="直線接點 654"/>
                          <wps:cNvCnPr/>
                          <wps:spPr>
                            <a:xfrm flipH="1">
                              <a:off x="89453" y="397565"/>
                              <a:ext cx="28575" cy="8445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5" name="直線接點 655"/>
                          <wps:cNvCnPr/>
                          <wps:spPr>
                            <a:xfrm flipH="1">
                              <a:off x="24848" y="402534"/>
                              <a:ext cx="5722" cy="76444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595" name="手繪多邊形 7595"/>
                        <wps:cNvSpPr/>
                        <wps:spPr>
                          <a:xfrm>
                            <a:off x="1515979" y="0"/>
                            <a:ext cx="1102093" cy="1135434"/>
                          </a:xfrm>
                          <a:custGeom>
                            <a:avLst/>
                            <a:gdLst>
                              <a:gd name="connsiteX0" fmla="*/ 2357751 w 4096888"/>
                              <a:gd name="connsiteY0" fmla="*/ 3081855 h 3669980"/>
                              <a:gd name="connsiteX1" fmla="*/ 1963115 w 4096888"/>
                              <a:gd name="connsiteY1" fmla="*/ 3437990 h 3669980"/>
                              <a:gd name="connsiteX2" fmla="*/ 1221970 w 4096888"/>
                              <a:gd name="connsiteY2" fmla="*/ 3668996 h 3669980"/>
                              <a:gd name="connsiteX3" fmla="*/ 278694 w 4096888"/>
                              <a:gd name="connsiteY3" fmla="*/ 3351363 h 3669980"/>
                              <a:gd name="connsiteX4" fmla="*/ 18812 w 4096888"/>
                              <a:gd name="connsiteY4" fmla="*/ 2581342 h 3669980"/>
                              <a:gd name="connsiteX5" fmla="*/ 124690 w 4096888"/>
                              <a:gd name="connsiteY5" fmla="*/ 1743944 h 3669980"/>
                              <a:gd name="connsiteX6" fmla="*/ 952462 w 4096888"/>
                              <a:gd name="connsiteY6" fmla="*/ 1532188 h 3669980"/>
                              <a:gd name="connsiteX7" fmla="*/ 1828361 w 4096888"/>
                              <a:gd name="connsiteY7" fmla="*/ 1445561 h 3669980"/>
                              <a:gd name="connsiteX8" fmla="*/ 2367376 w 4096888"/>
                              <a:gd name="connsiteY8" fmla="*/ 868045 h 3669980"/>
                              <a:gd name="connsiteX9" fmla="*/ 2463629 w 4096888"/>
                              <a:gd name="connsiteY9" fmla="*/ 309779 h 3669980"/>
                              <a:gd name="connsiteX10" fmla="*/ 2617633 w 4096888"/>
                              <a:gd name="connsiteY10" fmla="*/ 78773 h 3669980"/>
                              <a:gd name="connsiteX11" fmla="*/ 2790888 w 4096888"/>
                              <a:gd name="connsiteY11" fmla="*/ 21022 h 3669980"/>
                              <a:gd name="connsiteX12" fmla="*/ 3070020 w 4096888"/>
                              <a:gd name="connsiteY12" fmla="*/ 30647 h 3669980"/>
                              <a:gd name="connsiteX13" fmla="*/ 3310652 w 4096888"/>
                              <a:gd name="connsiteY13" fmla="*/ 367531 h 3669980"/>
                              <a:gd name="connsiteX14" fmla="*/ 3522408 w 4096888"/>
                              <a:gd name="connsiteY14" fmla="*/ 560036 h 3669980"/>
                              <a:gd name="connsiteX15" fmla="*/ 3753414 w 4096888"/>
                              <a:gd name="connsiteY15" fmla="*/ 665914 h 3669980"/>
                              <a:gd name="connsiteX16" fmla="*/ 4032547 w 4096888"/>
                              <a:gd name="connsiteY16" fmla="*/ 925796 h 3669980"/>
                              <a:gd name="connsiteX17" fmla="*/ 4061422 w 4096888"/>
                              <a:gd name="connsiteY17" fmla="*/ 1522563 h 3669980"/>
                              <a:gd name="connsiteX18" fmla="*/ 3609035 w 4096888"/>
                              <a:gd name="connsiteY18" fmla="*/ 1849822 h 3669980"/>
                              <a:gd name="connsiteX19" fmla="*/ 3166273 w 4096888"/>
                              <a:gd name="connsiteY19" fmla="*/ 1955699 h 3669980"/>
                              <a:gd name="connsiteX20" fmla="*/ 2848639 w 4096888"/>
                              <a:gd name="connsiteY20" fmla="*/ 2071203 h 3669980"/>
                              <a:gd name="connsiteX21" fmla="*/ 2713886 w 4096888"/>
                              <a:gd name="connsiteY21" fmla="*/ 2359961 h 3669980"/>
                              <a:gd name="connsiteX22" fmla="*/ 2357751 w 4096888"/>
                              <a:gd name="connsiteY22" fmla="*/ 3081855 h 3669980"/>
                              <a:gd name="connsiteX0" fmla="*/ 2357751 w 4096888"/>
                              <a:gd name="connsiteY0" fmla="*/ 3092600 h 3680725"/>
                              <a:gd name="connsiteX1" fmla="*/ 1963115 w 4096888"/>
                              <a:gd name="connsiteY1" fmla="*/ 3448735 h 3680725"/>
                              <a:gd name="connsiteX2" fmla="*/ 1221970 w 4096888"/>
                              <a:gd name="connsiteY2" fmla="*/ 3679741 h 3680725"/>
                              <a:gd name="connsiteX3" fmla="*/ 278694 w 4096888"/>
                              <a:gd name="connsiteY3" fmla="*/ 3362108 h 3680725"/>
                              <a:gd name="connsiteX4" fmla="*/ 18812 w 4096888"/>
                              <a:gd name="connsiteY4" fmla="*/ 2592087 h 3680725"/>
                              <a:gd name="connsiteX5" fmla="*/ 124690 w 4096888"/>
                              <a:gd name="connsiteY5" fmla="*/ 1754689 h 3680725"/>
                              <a:gd name="connsiteX6" fmla="*/ 952462 w 4096888"/>
                              <a:gd name="connsiteY6" fmla="*/ 1542933 h 3680725"/>
                              <a:gd name="connsiteX7" fmla="*/ 1828361 w 4096888"/>
                              <a:gd name="connsiteY7" fmla="*/ 1456306 h 3680725"/>
                              <a:gd name="connsiteX8" fmla="*/ 2367376 w 4096888"/>
                              <a:gd name="connsiteY8" fmla="*/ 878790 h 3680725"/>
                              <a:gd name="connsiteX9" fmla="*/ 2463629 w 4096888"/>
                              <a:gd name="connsiteY9" fmla="*/ 320524 h 3680725"/>
                              <a:gd name="connsiteX10" fmla="*/ 2617633 w 4096888"/>
                              <a:gd name="connsiteY10" fmla="*/ 89518 h 3680725"/>
                              <a:gd name="connsiteX11" fmla="*/ 2795571 w 4096888"/>
                              <a:gd name="connsiteY11" fmla="*/ 10745 h 3680725"/>
                              <a:gd name="connsiteX12" fmla="*/ 3070020 w 4096888"/>
                              <a:gd name="connsiteY12" fmla="*/ 41392 h 3680725"/>
                              <a:gd name="connsiteX13" fmla="*/ 3310652 w 4096888"/>
                              <a:gd name="connsiteY13" fmla="*/ 378276 h 3680725"/>
                              <a:gd name="connsiteX14" fmla="*/ 3522408 w 4096888"/>
                              <a:gd name="connsiteY14" fmla="*/ 570781 h 3680725"/>
                              <a:gd name="connsiteX15" fmla="*/ 3753414 w 4096888"/>
                              <a:gd name="connsiteY15" fmla="*/ 676659 h 3680725"/>
                              <a:gd name="connsiteX16" fmla="*/ 4032547 w 4096888"/>
                              <a:gd name="connsiteY16" fmla="*/ 936541 h 3680725"/>
                              <a:gd name="connsiteX17" fmla="*/ 4061422 w 4096888"/>
                              <a:gd name="connsiteY17" fmla="*/ 1533308 h 3680725"/>
                              <a:gd name="connsiteX18" fmla="*/ 3609035 w 4096888"/>
                              <a:gd name="connsiteY18" fmla="*/ 1860567 h 3680725"/>
                              <a:gd name="connsiteX19" fmla="*/ 3166273 w 4096888"/>
                              <a:gd name="connsiteY19" fmla="*/ 1966444 h 3680725"/>
                              <a:gd name="connsiteX20" fmla="*/ 2848639 w 4096888"/>
                              <a:gd name="connsiteY20" fmla="*/ 2081948 h 3680725"/>
                              <a:gd name="connsiteX21" fmla="*/ 2713886 w 4096888"/>
                              <a:gd name="connsiteY21" fmla="*/ 2370706 h 3680725"/>
                              <a:gd name="connsiteX22" fmla="*/ 2357751 w 4096888"/>
                              <a:gd name="connsiteY22" fmla="*/ 3092600 h 3680725"/>
                              <a:gd name="connsiteX0" fmla="*/ 2357751 w 4096888"/>
                              <a:gd name="connsiteY0" fmla="*/ 3089157 h 3677282"/>
                              <a:gd name="connsiteX1" fmla="*/ 1963115 w 4096888"/>
                              <a:gd name="connsiteY1" fmla="*/ 3445292 h 3677282"/>
                              <a:gd name="connsiteX2" fmla="*/ 1221970 w 4096888"/>
                              <a:gd name="connsiteY2" fmla="*/ 3676298 h 3677282"/>
                              <a:gd name="connsiteX3" fmla="*/ 278694 w 4096888"/>
                              <a:gd name="connsiteY3" fmla="*/ 3358665 h 3677282"/>
                              <a:gd name="connsiteX4" fmla="*/ 18812 w 4096888"/>
                              <a:gd name="connsiteY4" fmla="*/ 2588644 h 3677282"/>
                              <a:gd name="connsiteX5" fmla="*/ 124690 w 4096888"/>
                              <a:gd name="connsiteY5" fmla="*/ 1751246 h 3677282"/>
                              <a:gd name="connsiteX6" fmla="*/ 952462 w 4096888"/>
                              <a:gd name="connsiteY6" fmla="*/ 1539490 h 3677282"/>
                              <a:gd name="connsiteX7" fmla="*/ 1828361 w 4096888"/>
                              <a:gd name="connsiteY7" fmla="*/ 1452863 h 3677282"/>
                              <a:gd name="connsiteX8" fmla="*/ 2367376 w 4096888"/>
                              <a:gd name="connsiteY8" fmla="*/ 875347 h 3677282"/>
                              <a:gd name="connsiteX9" fmla="*/ 2463629 w 4096888"/>
                              <a:gd name="connsiteY9" fmla="*/ 317081 h 3677282"/>
                              <a:gd name="connsiteX10" fmla="*/ 2617633 w 4096888"/>
                              <a:gd name="connsiteY10" fmla="*/ 86075 h 3677282"/>
                              <a:gd name="connsiteX11" fmla="*/ 2795571 w 4096888"/>
                              <a:gd name="connsiteY11" fmla="*/ 7302 h 3677282"/>
                              <a:gd name="connsiteX12" fmla="*/ 3070020 w 4096888"/>
                              <a:gd name="connsiteY12" fmla="*/ 37949 h 3677282"/>
                              <a:gd name="connsiteX13" fmla="*/ 3310652 w 4096888"/>
                              <a:gd name="connsiteY13" fmla="*/ 374833 h 3677282"/>
                              <a:gd name="connsiteX14" fmla="*/ 3522408 w 4096888"/>
                              <a:gd name="connsiteY14" fmla="*/ 567338 h 3677282"/>
                              <a:gd name="connsiteX15" fmla="*/ 3753414 w 4096888"/>
                              <a:gd name="connsiteY15" fmla="*/ 673216 h 3677282"/>
                              <a:gd name="connsiteX16" fmla="*/ 4032547 w 4096888"/>
                              <a:gd name="connsiteY16" fmla="*/ 933098 h 3677282"/>
                              <a:gd name="connsiteX17" fmla="*/ 4061422 w 4096888"/>
                              <a:gd name="connsiteY17" fmla="*/ 1529865 h 3677282"/>
                              <a:gd name="connsiteX18" fmla="*/ 3609035 w 4096888"/>
                              <a:gd name="connsiteY18" fmla="*/ 1857124 h 3677282"/>
                              <a:gd name="connsiteX19" fmla="*/ 3166273 w 4096888"/>
                              <a:gd name="connsiteY19" fmla="*/ 1963001 h 3677282"/>
                              <a:gd name="connsiteX20" fmla="*/ 2848639 w 4096888"/>
                              <a:gd name="connsiteY20" fmla="*/ 2078505 h 3677282"/>
                              <a:gd name="connsiteX21" fmla="*/ 2713886 w 4096888"/>
                              <a:gd name="connsiteY21" fmla="*/ 2367263 h 3677282"/>
                              <a:gd name="connsiteX22" fmla="*/ 2357751 w 4096888"/>
                              <a:gd name="connsiteY22" fmla="*/ 3089157 h 3677282"/>
                              <a:gd name="connsiteX0" fmla="*/ 2357751 w 4096888"/>
                              <a:gd name="connsiteY0" fmla="*/ 3096224 h 3684349"/>
                              <a:gd name="connsiteX1" fmla="*/ 1963115 w 4096888"/>
                              <a:gd name="connsiteY1" fmla="*/ 3452359 h 3684349"/>
                              <a:gd name="connsiteX2" fmla="*/ 1221970 w 4096888"/>
                              <a:gd name="connsiteY2" fmla="*/ 3683365 h 3684349"/>
                              <a:gd name="connsiteX3" fmla="*/ 278694 w 4096888"/>
                              <a:gd name="connsiteY3" fmla="*/ 3365732 h 3684349"/>
                              <a:gd name="connsiteX4" fmla="*/ 18812 w 4096888"/>
                              <a:gd name="connsiteY4" fmla="*/ 2595711 h 3684349"/>
                              <a:gd name="connsiteX5" fmla="*/ 124690 w 4096888"/>
                              <a:gd name="connsiteY5" fmla="*/ 1758313 h 3684349"/>
                              <a:gd name="connsiteX6" fmla="*/ 952462 w 4096888"/>
                              <a:gd name="connsiteY6" fmla="*/ 1546557 h 3684349"/>
                              <a:gd name="connsiteX7" fmla="*/ 1828361 w 4096888"/>
                              <a:gd name="connsiteY7" fmla="*/ 1459930 h 3684349"/>
                              <a:gd name="connsiteX8" fmla="*/ 2367376 w 4096888"/>
                              <a:gd name="connsiteY8" fmla="*/ 882414 h 3684349"/>
                              <a:gd name="connsiteX9" fmla="*/ 2463629 w 4096888"/>
                              <a:gd name="connsiteY9" fmla="*/ 324148 h 3684349"/>
                              <a:gd name="connsiteX10" fmla="*/ 2617633 w 4096888"/>
                              <a:gd name="connsiteY10" fmla="*/ 93142 h 3684349"/>
                              <a:gd name="connsiteX11" fmla="*/ 2795571 w 4096888"/>
                              <a:gd name="connsiteY11" fmla="*/ 14369 h 3684349"/>
                              <a:gd name="connsiteX12" fmla="*/ 3070020 w 4096888"/>
                              <a:gd name="connsiteY12" fmla="*/ 45016 h 3684349"/>
                              <a:gd name="connsiteX13" fmla="*/ 3310652 w 4096888"/>
                              <a:gd name="connsiteY13" fmla="*/ 381900 h 3684349"/>
                              <a:gd name="connsiteX14" fmla="*/ 3522408 w 4096888"/>
                              <a:gd name="connsiteY14" fmla="*/ 574405 h 3684349"/>
                              <a:gd name="connsiteX15" fmla="*/ 3753414 w 4096888"/>
                              <a:gd name="connsiteY15" fmla="*/ 680283 h 3684349"/>
                              <a:gd name="connsiteX16" fmla="*/ 4032547 w 4096888"/>
                              <a:gd name="connsiteY16" fmla="*/ 940165 h 3684349"/>
                              <a:gd name="connsiteX17" fmla="*/ 4061422 w 4096888"/>
                              <a:gd name="connsiteY17" fmla="*/ 1536932 h 3684349"/>
                              <a:gd name="connsiteX18" fmla="*/ 3609035 w 4096888"/>
                              <a:gd name="connsiteY18" fmla="*/ 1864191 h 3684349"/>
                              <a:gd name="connsiteX19" fmla="*/ 3166273 w 4096888"/>
                              <a:gd name="connsiteY19" fmla="*/ 1970068 h 3684349"/>
                              <a:gd name="connsiteX20" fmla="*/ 2848639 w 4096888"/>
                              <a:gd name="connsiteY20" fmla="*/ 2085572 h 3684349"/>
                              <a:gd name="connsiteX21" fmla="*/ 2713886 w 4096888"/>
                              <a:gd name="connsiteY21" fmla="*/ 2374330 h 3684349"/>
                              <a:gd name="connsiteX22" fmla="*/ 2357751 w 4096888"/>
                              <a:gd name="connsiteY22" fmla="*/ 3096224 h 3684349"/>
                              <a:gd name="connsiteX0" fmla="*/ 2357751 w 4096888"/>
                              <a:gd name="connsiteY0" fmla="*/ 3127851 h 3715976"/>
                              <a:gd name="connsiteX1" fmla="*/ 1963115 w 4096888"/>
                              <a:gd name="connsiteY1" fmla="*/ 3483986 h 3715976"/>
                              <a:gd name="connsiteX2" fmla="*/ 1221970 w 4096888"/>
                              <a:gd name="connsiteY2" fmla="*/ 3714992 h 3715976"/>
                              <a:gd name="connsiteX3" fmla="*/ 278694 w 4096888"/>
                              <a:gd name="connsiteY3" fmla="*/ 3397359 h 3715976"/>
                              <a:gd name="connsiteX4" fmla="*/ 18812 w 4096888"/>
                              <a:gd name="connsiteY4" fmla="*/ 2627338 h 3715976"/>
                              <a:gd name="connsiteX5" fmla="*/ 124690 w 4096888"/>
                              <a:gd name="connsiteY5" fmla="*/ 1789940 h 3715976"/>
                              <a:gd name="connsiteX6" fmla="*/ 952462 w 4096888"/>
                              <a:gd name="connsiteY6" fmla="*/ 1578184 h 3715976"/>
                              <a:gd name="connsiteX7" fmla="*/ 1828361 w 4096888"/>
                              <a:gd name="connsiteY7" fmla="*/ 1491557 h 3715976"/>
                              <a:gd name="connsiteX8" fmla="*/ 2367376 w 4096888"/>
                              <a:gd name="connsiteY8" fmla="*/ 914041 h 3715976"/>
                              <a:gd name="connsiteX9" fmla="*/ 2463629 w 4096888"/>
                              <a:gd name="connsiteY9" fmla="*/ 355775 h 3715976"/>
                              <a:gd name="connsiteX10" fmla="*/ 2617633 w 4096888"/>
                              <a:gd name="connsiteY10" fmla="*/ 124769 h 3715976"/>
                              <a:gd name="connsiteX11" fmla="*/ 2782879 w 4096888"/>
                              <a:gd name="connsiteY11" fmla="*/ 5723 h 3715976"/>
                              <a:gd name="connsiteX12" fmla="*/ 3070020 w 4096888"/>
                              <a:gd name="connsiteY12" fmla="*/ 76643 h 3715976"/>
                              <a:gd name="connsiteX13" fmla="*/ 3310652 w 4096888"/>
                              <a:gd name="connsiteY13" fmla="*/ 413527 h 3715976"/>
                              <a:gd name="connsiteX14" fmla="*/ 3522408 w 4096888"/>
                              <a:gd name="connsiteY14" fmla="*/ 606032 h 3715976"/>
                              <a:gd name="connsiteX15" fmla="*/ 3753414 w 4096888"/>
                              <a:gd name="connsiteY15" fmla="*/ 711910 h 3715976"/>
                              <a:gd name="connsiteX16" fmla="*/ 4032547 w 4096888"/>
                              <a:gd name="connsiteY16" fmla="*/ 971792 h 3715976"/>
                              <a:gd name="connsiteX17" fmla="*/ 4061422 w 4096888"/>
                              <a:gd name="connsiteY17" fmla="*/ 1568559 h 3715976"/>
                              <a:gd name="connsiteX18" fmla="*/ 3609035 w 4096888"/>
                              <a:gd name="connsiteY18" fmla="*/ 1895818 h 3715976"/>
                              <a:gd name="connsiteX19" fmla="*/ 3166273 w 4096888"/>
                              <a:gd name="connsiteY19" fmla="*/ 2001695 h 3715976"/>
                              <a:gd name="connsiteX20" fmla="*/ 2848639 w 4096888"/>
                              <a:gd name="connsiteY20" fmla="*/ 2117199 h 3715976"/>
                              <a:gd name="connsiteX21" fmla="*/ 2713886 w 4096888"/>
                              <a:gd name="connsiteY21" fmla="*/ 2405957 h 3715976"/>
                              <a:gd name="connsiteX22" fmla="*/ 2357751 w 4096888"/>
                              <a:gd name="connsiteY22" fmla="*/ 3127851 h 3715976"/>
                              <a:gd name="connsiteX0" fmla="*/ 2357751 w 4096888"/>
                              <a:gd name="connsiteY0" fmla="*/ 3126079 h 3714204"/>
                              <a:gd name="connsiteX1" fmla="*/ 1963115 w 4096888"/>
                              <a:gd name="connsiteY1" fmla="*/ 3482214 h 3714204"/>
                              <a:gd name="connsiteX2" fmla="*/ 1221970 w 4096888"/>
                              <a:gd name="connsiteY2" fmla="*/ 3713220 h 3714204"/>
                              <a:gd name="connsiteX3" fmla="*/ 278694 w 4096888"/>
                              <a:gd name="connsiteY3" fmla="*/ 3395587 h 3714204"/>
                              <a:gd name="connsiteX4" fmla="*/ 18812 w 4096888"/>
                              <a:gd name="connsiteY4" fmla="*/ 2625566 h 3714204"/>
                              <a:gd name="connsiteX5" fmla="*/ 124690 w 4096888"/>
                              <a:gd name="connsiteY5" fmla="*/ 1788168 h 3714204"/>
                              <a:gd name="connsiteX6" fmla="*/ 952462 w 4096888"/>
                              <a:gd name="connsiteY6" fmla="*/ 1576412 h 3714204"/>
                              <a:gd name="connsiteX7" fmla="*/ 1828361 w 4096888"/>
                              <a:gd name="connsiteY7" fmla="*/ 1489785 h 3714204"/>
                              <a:gd name="connsiteX8" fmla="*/ 2367376 w 4096888"/>
                              <a:gd name="connsiteY8" fmla="*/ 912269 h 3714204"/>
                              <a:gd name="connsiteX9" fmla="*/ 2463629 w 4096888"/>
                              <a:gd name="connsiteY9" fmla="*/ 354003 h 3714204"/>
                              <a:gd name="connsiteX10" fmla="*/ 2617633 w 4096888"/>
                              <a:gd name="connsiteY10" fmla="*/ 122997 h 3714204"/>
                              <a:gd name="connsiteX11" fmla="*/ 2782879 w 4096888"/>
                              <a:gd name="connsiteY11" fmla="*/ 3951 h 3714204"/>
                              <a:gd name="connsiteX12" fmla="*/ 3070020 w 4096888"/>
                              <a:gd name="connsiteY12" fmla="*/ 74871 h 3714204"/>
                              <a:gd name="connsiteX13" fmla="*/ 3310652 w 4096888"/>
                              <a:gd name="connsiteY13" fmla="*/ 411755 h 3714204"/>
                              <a:gd name="connsiteX14" fmla="*/ 3522408 w 4096888"/>
                              <a:gd name="connsiteY14" fmla="*/ 604260 h 3714204"/>
                              <a:gd name="connsiteX15" fmla="*/ 3753414 w 4096888"/>
                              <a:gd name="connsiteY15" fmla="*/ 710138 h 3714204"/>
                              <a:gd name="connsiteX16" fmla="*/ 4032547 w 4096888"/>
                              <a:gd name="connsiteY16" fmla="*/ 970020 h 3714204"/>
                              <a:gd name="connsiteX17" fmla="*/ 4061422 w 4096888"/>
                              <a:gd name="connsiteY17" fmla="*/ 1566787 h 3714204"/>
                              <a:gd name="connsiteX18" fmla="*/ 3609035 w 4096888"/>
                              <a:gd name="connsiteY18" fmla="*/ 1894046 h 3714204"/>
                              <a:gd name="connsiteX19" fmla="*/ 3166273 w 4096888"/>
                              <a:gd name="connsiteY19" fmla="*/ 1999923 h 3714204"/>
                              <a:gd name="connsiteX20" fmla="*/ 2848639 w 4096888"/>
                              <a:gd name="connsiteY20" fmla="*/ 2115427 h 3714204"/>
                              <a:gd name="connsiteX21" fmla="*/ 2713886 w 4096888"/>
                              <a:gd name="connsiteY21" fmla="*/ 2404185 h 3714204"/>
                              <a:gd name="connsiteX22" fmla="*/ 2357751 w 4096888"/>
                              <a:gd name="connsiteY22" fmla="*/ 3126079 h 3714204"/>
                              <a:gd name="connsiteX0" fmla="*/ 2357751 w 4096888"/>
                              <a:gd name="connsiteY0" fmla="*/ 3126078 h 3714203"/>
                              <a:gd name="connsiteX1" fmla="*/ 1963115 w 4096888"/>
                              <a:gd name="connsiteY1" fmla="*/ 3482213 h 3714203"/>
                              <a:gd name="connsiteX2" fmla="*/ 1221970 w 4096888"/>
                              <a:gd name="connsiteY2" fmla="*/ 3713219 h 3714203"/>
                              <a:gd name="connsiteX3" fmla="*/ 278694 w 4096888"/>
                              <a:gd name="connsiteY3" fmla="*/ 3395586 h 3714203"/>
                              <a:gd name="connsiteX4" fmla="*/ 18812 w 4096888"/>
                              <a:gd name="connsiteY4" fmla="*/ 2625565 h 3714203"/>
                              <a:gd name="connsiteX5" fmla="*/ 124690 w 4096888"/>
                              <a:gd name="connsiteY5" fmla="*/ 1788167 h 3714203"/>
                              <a:gd name="connsiteX6" fmla="*/ 952462 w 4096888"/>
                              <a:gd name="connsiteY6" fmla="*/ 1576411 h 3714203"/>
                              <a:gd name="connsiteX7" fmla="*/ 1828361 w 4096888"/>
                              <a:gd name="connsiteY7" fmla="*/ 1489784 h 3714203"/>
                              <a:gd name="connsiteX8" fmla="*/ 2367376 w 4096888"/>
                              <a:gd name="connsiteY8" fmla="*/ 912268 h 3714203"/>
                              <a:gd name="connsiteX9" fmla="*/ 2463629 w 4096888"/>
                              <a:gd name="connsiteY9" fmla="*/ 354002 h 3714203"/>
                              <a:gd name="connsiteX10" fmla="*/ 2617633 w 4096888"/>
                              <a:gd name="connsiteY10" fmla="*/ 122996 h 3714203"/>
                              <a:gd name="connsiteX11" fmla="*/ 2782879 w 4096888"/>
                              <a:gd name="connsiteY11" fmla="*/ 3950 h 3714203"/>
                              <a:gd name="connsiteX12" fmla="*/ 3070020 w 4096888"/>
                              <a:gd name="connsiteY12" fmla="*/ 74870 h 3714203"/>
                              <a:gd name="connsiteX13" fmla="*/ 3310652 w 4096888"/>
                              <a:gd name="connsiteY13" fmla="*/ 411754 h 3714203"/>
                              <a:gd name="connsiteX14" fmla="*/ 3648865 w 4096888"/>
                              <a:gd name="connsiteY14" fmla="*/ 505819 h 3714203"/>
                              <a:gd name="connsiteX15" fmla="*/ 3753414 w 4096888"/>
                              <a:gd name="connsiteY15" fmla="*/ 710137 h 3714203"/>
                              <a:gd name="connsiteX16" fmla="*/ 4032547 w 4096888"/>
                              <a:gd name="connsiteY16" fmla="*/ 970019 h 3714203"/>
                              <a:gd name="connsiteX17" fmla="*/ 4061422 w 4096888"/>
                              <a:gd name="connsiteY17" fmla="*/ 1566786 h 3714203"/>
                              <a:gd name="connsiteX18" fmla="*/ 3609035 w 4096888"/>
                              <a:gd name="connsiteY18" fmla="*/ 1894045 h 3714203"/>
                              <a:gd name="connsiteX19" fmla="*/ 3166273 w 4096888"/>
                              <a:gd name="connsiteY19" fmla="*/ 1999922 h 3714203"/>
                              <a:gd name="connsiteX20" fmla="*/ 2848639 w 4096888"/>
                              <a:gd name="connsiteY20" fmla="*/ 2115426 h 3714203"/>
                              <a:gd name="connsiteX21" fmla="*/ 2713886 w 4096888"/>
                              <a:gd name="connsiteY21" fmla="*/ 2404184 h 3714203"/>
                              <a:gd name="connsiteX22" fmla="*/ 2357751 w 4096888"/>
                              <a:gd name="connsiteY22" fmla="*/ 3126078 h 3714203"/>
                              <a:gd name="connsiteX0" fmla="*/ 2357751 w 4096888"/>
                              <a:gd name="connsiteY0" fmla="*/ 3125062 h 3713187"/>
                              <a:gd name="connsiteX1" fmla="*/ 1963115 w 4096888"/>
                              <a:gd name="connsiteY1" fmla="*/ 3481197 h 3713187"/>
                              <a:gd name="connsiteX2" fmla="*/ 1221970 w 4096888"/>
                              <a:gd name="connsiteY2" fmla="*/ 3712203 h 3713187"/>
                              <a:gd name="connsiteX3" fmla="*/ 278694 w 4096888"/>
                              <a:gd name="connsiteY3" fmla="*/ 3394570 h 3713187"/>
                              <a:gd name="connsiteX4" fmla="*/ 18812 w 4096888"/>
                              <a:gd name="connsiteY4" fmla="*/ 2624549 h 3713187"/>
                              <a:gd name="connsiteX5" fmla="*/ 124690 w 4096888"/>
                              <a:gd name="connsiteY5" fmla="*/ 1787151 h 3713187"/>
                              <a:gd name="connsiteX6" fmla="*/ 952462 w 4096888"/>
                              <a:gd name="connsiteY6" fmla="*/ 1575395 h 3713187"/>
                              <a:gd name="connsiteX7" fmla="*/ 1828361 w 4096888"/>
                              <a:gd name="connsiteY7" fmla="*/ 1488768 h 3713187"/>
                              <a:gd name="connsiteX8" fmla="*/ 2367376 w 4096888"/>
                              <a:gd name="connsiteY8" fmla="*/ 911252 h 3713187"/>
                              <a:gd name="connsiteX9" fmla="*/ 2463629 w 4096888"/>
                              <a:gd name="connsiteY9" fmla="*/ 352986 h 3713187"/>
                              <a:gd name="connsiteX10" fmla="*/ 2617633 w 4096888"/>
                              <a:gd name="connsiteY10" fmla="*/ 121980 h 3713187"/>
                              <a:gd name="connsiteX11" fmla="*/ 2782879 w 4096888"/>
                              <a:gd name="connsiteY11" fmla="*/ 2934 h 3713187"/>
                              <a:gd name="connsiteX12" fmla="*/ 3070020 w 4096888"/>
                              <a:gd name="connsiteY12" fmla="*/ 73854 h 3713187"/>
                              <a:gd name="connsiteX13" fmla="*/ 3371119 w 4096888"/>
                              <a:gd name="connsiteY13" fmla="*/ 334670 h 3713187"/>
                              <a:gd name="connsiteX14" fmla="*/ 3648865 w 4096888"/>
                              <a:gd name="connsiteY14" fmla="*/ 504803 h 3713187"/>
                              <a:gd name="connsiteX15" fmla="*/ 3753414 w 4096888"/>
                              <a:gd name="connsiteY15" fmla="*/ 709121 h 3713187"/>
                              <a:gd name="connsiteX16" fmla="*/ 4032547 w 4096888"/>
                              <a:gd name="connsiteY16" fmla="*/ 969003 h 3713187"/>
                              <a:gd name="connsiteX17" fmla="*/ 4061422 w 4096888"/>
                              <a:gd name="connsiteY17" fmla="*/ 1565770 h 3713187"/>
                              <a:gd name="connsiteX18" fmla="*/ 3609035 w 4096888"/>
                              <a:gd name="connsiteY18" fmla="*/ 1893029 h 3713187"/>
                              <a:gd name="connsiteX19" fmla="*/ 3166273 w 4096888"/>
                              <a:gd name="connsiteY19" fmla="*/ 1998906 h 3713187"/>
                              <a:gd name="connsiteX20" fmla="*/ 2848639 w 4096888"/>
                              <a:gd name="connsiteY20" fmla="*/ 2114410 h 3713187"/>
                              <a:gd name="connsiteX21" fmla="*/ 2713886 w 4096888"/>
                              <a:gd name="connsiteY21" fmla="*/ 2403168 h 3713187"/>
                              <a:gd name="connsiteX22" fmla="*/ 2357751 w 4096888"/>
                              <a:gd name="connsiteY22" fmla="*/ 3125062 h 3713187"/>
                              <a:gd name="connsiteX0" fmla="*/ 2357751 w 4092100"/>
                              <a:gd name="connsiteY0" fmla="*/ 3125062 h 3713187"/>
                              <a:gd name="connsiteX1" fmla="*/ 1963115 w 4092100"/>
                              <a:gd name="connsiteY1" fmla="*/ 3481197 h 3713187"/>
                              <a:gd name="connsiteX2" fmla="*/ 1221970 w 4092100"/>
                              <a:gd name="connsiteY2" fmla="*/ 3712203 h 3713187"/>
                              <a:gd name="connsiteX3" fmla="*/ 278694 w 4092100"/>
                              <a:gd name="connsiteY3" fmla="*/ 3394570 h 3713187"/>
                              <a:gd name="connsiteX4" fmla="*/ 18812 w 4092100"/>
                              <a:gd name="connsiteY4" fmla="*/ 2624549 h 3713187"/>
                              <a:gd name="connsiteX5" fmla="*/ 124690 w 4092100"/>
                              <a:gd name="connsiteY5" fmla="*/ 1787151 h 3713187"/>
                              <a:gd name="connsiteX6" fmla="*/ 952462 w 4092100"/>
                              <a:gd name="connsiteY6" fmla="*/ 1575395 h 3713187"/>
                              <a:gd name="connsiteX7" fmla="*/ 1828361 w 4092100"/>
                              <a:gd name="connsiteY7" fmla="*/ 1488768 h 3713187"/>
                              <a:gd name="connsiteX8" fmla="*/ 2367376 w 4092100"/>
                              <a:gd name="connsiteY8" fmla="*/ 911252 h 3713187"/>
                              <a:gd name="connsiteX9" fmla="*/ 2463629 w 4092100"/>
                              <a:gd name="connsiteY9" fmla="*/ 352986 h 3713187"/>
                              <a:gd name="connsiteX10" fmla="*/ 2617633 w 4092100"/>
                              <a:gd name="connsiteY10" fmla="*/ 121980 h 3713187"/>
                              <a:gd name="connsiteX11" fmla="*/ 2782879 w 4092100"/>
                              <a:gd name="connsiteY11" fmla="*/ 2934 h 3713187"/>
                              <a:gd name="connsiteX12" fmla="*/ 3070020 w 4092100"/>
                              <a:gd name="connsiteY12" fmla="*/ 73854 h 3713187"/>
                              <a:gd name="connsiteX13" fmla="*/ 3371119 w 4092100"/>
                              <a:gd name="connsiteY13" fmla="*/ 334670 h 3713187"/>
                              <a:gd name="connsiteX14" fmla="*/ 3648865 w 4092100"/>
                              <a:gd name="connsiteY14" fmla="*/ 504803 h 3713187"/>
                              <a:gd name="connsiteX15" fmla="*/ 3879870 w 4092100"/>
                              <a:gd name="connsiteY15" fmla="*/ 686744 h 3713187"/>
                              <a:gd name="connsiteX16" fmla="*/ 4032547 w 4092100"/>
                              <a:gd name="connsiteY16" fmla="*/ 969003 h 3713187"/>
                              <a:gd name="connsiteX17" fmla="*/ 4061422 w 4092100"/>
                              <a:gd name="connsiteY17" fmla="*/ 1565770 h 3713187"/>
                              <a:gd name="connsiteX18" fmla="*/ 3609035 w 4092100"/>
                              <a:gd name="connsiteY18" fmla="*/ 1893029 h 3713187"/>
                              <a:gd name="connsiteX19" fmla="*/ 3166273 w 4092100"/>
                              <a:gd name="connsiteY19" fmla="*/ 1998906 h 3713187"/>
                              <a:gd name="connsiteX20" fmla="*/ 2848639 w 4092100"/>
                              <a:gd name="connsiteY20" fmla="*/ 2114410 h 3713187"/>
                              <a:gd name="connsiteX21" fmla="*/ 2713886 w 4092100"/>
                              <a:gd name="connsiteY21" fmla="*/ 2403168 h 3713187"/>
                              <a:gd name="connsiteX22" fmla="*/ 2357751 w 4092100"/>
                              <a:gd name="connsiteY22" fmla="*/ 3125062 h 3713187"/>
                              <a:gd name="connsiteX0" fmla="*/ 2357751 w 4094114"/>
                              <a:gd name="connsiteY0" fmla="*/ 3125062 h 3713187"/>
                              <a:gd name="connsiteX1" fmla="*/ 1963115 w 4094114"/>
                              <a:gd name="connsiteY1" fmla="*/ 3481197 h 3713187"/>
                              <a:gd name="connsiteX2" fmla="*/ 1221970 w 4094114"/>
                              <a:gd name="connsiteY2" fmla="*/ 3712203 h 3713187"/>
                              <a:gd name="connsiteX3" fmla="*/ 278694 w 4094114"/>
                              <a:gd name="connsiteY3" fmla="*/ 3394570 h 3713187"/>
                              <a:gd name="connsiteX4" fmla="*/ 18812 w 4094114"/>
                              <a:gd name="connsiteY4" fmla="*/ 2624549 h 3713187"/>
                              <a:gd name="connsiteX5" fmla="*/ 124690 w 4094114"/>
                              <a:gd name="connsiteY5" fmla="*/ 1787151 h 3713187"/>
                              <a:gd name="connsiteX6" fmla="*/ 952462 w 4094114"/>
                              <a:gd name="connsiteY6" fmla="*/ 1575395 h 3713187"/>
                              <a:gd name="connsiteX7" fmla="*/ 1828361 w 4094114"/>
                              <a:gd name="connsiteY7" fmla="*/ 1488768 h 3713187"/>
                              <a:gd name="connsiteX8" fmla="*/ 2367376 w 4094114"/>
                              <a:gd name="connsiteY8" fmla="*/ 911252 h 3713187"/>
                              <a:gd name="connsiteX9" fmla="*/ 2463629 w 4094114"/>
                              <a:gd name="connsiteY9" fmla="*/ 352986 h 3713187"/>
                              <a:gd name="connsiteX10" fmla="*/ 2617633 w 4094114"/>
                              <a:gd name="connsiteY10" fmla="*/ 121980 h 3713187"/>
                              <a:gd name="connsiteX11" fmla="*/ 2782879 w 4094114"/>
                              <a:gd name="connsiteY11" fmla="*/ 2934 h 3713187"/>
                              <a:gd name="connsiteX12" fmla="*/ 3070020 w 4094114"/>
                              <a:gd name="connsiteY12" fmla="*/ 73854 h 3713187"/>
                              <a:gd name="connsiteX13" fmla="*/ 3371119 w 4094114"/>
                              <a:gd name="connsiteY13" fmla="*/ 334670 h 3713187"/>
                              <a:gd name="connsiteX14" fmla="*/ 3648865 w 4094114"/>
                              <a:gd name="connsiteY14" fmla="*/ 504803 h 3713187"/>
                              <a:gd name="connsiteX15" fmla="*/ 3879870 w 4094114"/>
                              <a:gd name="connsiteY15" fmla="*/ 686744 h 3713187"/>
                              <a:gd name="connsiteX16" fmla="*/ 4032547 w 4094114"/>
                              <a:gd name="connsiteY16" fmla="*/ 969003 h 3713187"/>
                              <a:gd name="connsiteX17" fmla="*/ 4061422 w 4094114"/>
                              <a:gd name="connsiteY17" fmla="*/ 1565770 h 3713187"/>
                              <a:gd name="connsiteX18" fmla="*/ 3609035 w 4094114"/>
                              <a:gd name="connsiteY18" fmla="*/ 1893029 h 3713187"/>
                              <a:gd name="connsiteX19" fmla="*/ 3166273 w 4094114"/>
                              <a:gd name="connsiteY19" fmla="*/ 1998906 h 3713187"/>
                              <a:gd name="connsiteX20" fmla="*/ 2848639 w 4094114"/>
                              <a:gd name="connsiteY20" fmla="*/ 2114410 h 3713187"/>
                              <a:gd name="connsiteX21" fmla="*/ 2713886 w 4094114"/>
                              <a:gd name="connsiteY21" fmla="*/ 2403168 h 3713187"/>
                              <a:gd name="connsiteX22" fmla="*/ 2357751 w 4094114"/>
                              <a:gd name="connsiteY22" fmla="*/ 3125062 h 37131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  <a:cxn ang="0">
                                <a:pos x="connsiteX20" y="connsiteY20"/>
                              </a:cxn>
                              <a:cxn ang="0">
                                <a:pos x="connsiteX21" y="connsiteY21"/>
                              </a:cxn>
                              <a:cxn ang="0">
                                <a:pos x="connsiteX22" y="connsiteY22"/>
                              </a:cxn>
                            </a:cxnLst>
                            <a:rect l="l" t="t" r="r" b="b"/>
                            <a:pathLst>
                              <a:path w="4094114" h="3713187">
                                <a:moveTo>
                                  <a:pt x="2357751" y="3125062"/>
                                </a:moveTo>
                                <a:cubicBezTo>
                                  <a:pt x="2232623" y="3304733"/>
                                  <a:pt x="2152412" y="3383340"/>
                                  <a:pt x="1963115" y="3481197"/>
                                </a:cubicBezTo>
                                <a:cubicBezTo>
                                  <a:pt x="1773818" y="3579054"/>
                                  <a:pt x="1502707" y="3726641"/>
                                  <a:pt x="1221970" y="3712203"/>
                                </a:cubicBezTo>
                                <a:cubicBezTo>
                                  <a:pt x="941233" y="3697765"/>
                                  <a:pt x="479220" y="3575846"/>
                                  <a:pt x="278694" y="3394570"/>
                                </a:cubicBezTo>
                                <a:cubicBezTo>
                                  <a:pt x="78168" y="3213294"/>
                                  <a:pt x="44479" y="2892452"/>
                                  <a:pt x="18812" y="2624549"/>
                                </a:cubicBezTo>
                                <a:cubicBezTo>
                                  <a:pt x="-6855" y="2356646"/>
                                  <a:pt x="-30918" y="1962010"/>
                                  <a:pt x="124690" y="1787151"/>
                                </a:cubicBezTo>
                                <a:cubicBezTo>
                                  <a:pt x="280298" y="1612292"/>
                                  <a:pt x="668517" y="1625125"/>
                                  <a:pt x="952462" y="1575395"/>
                                </a:cubicBezTo>
                                <a:cubicBezTo>
                                  <a:pt x="1236407" y="1525664"/>
                                  <a:pt x="1592542" y="1599458"/>
                                  <a:pt x="1828361" y="1488768"/>
                                </a:cubicBezTo>
                                <a:cubicBezTo>
                                  <a:pt x="2064180" y="1378078"/>
                                  <a:pt x="2261498" y="1100549"/>
                                  <a:pt x="2367376" y="911252"/>
                                </a:cubicBezTo>
                                <a:cubicBezTo>
                                  <a:pt x="2473254" y="721955"/>
                                  <a:pt x="2421920" y="484531"/>
                                  <a:pt x="2463629" y="352986"/>
                                </a:cubicBezTo>
                                <a:cubicBezTo>
                                  <a:pt x="2505338" y="221441"/>
                                  <a:pt x="2564425" y="180322"/>
                                  <a:pt x="2617633" y="121980"/>
                                </a:cubicBezTo>
                                <a:cubicBezTo>
                                  <a:pt x="2670841" y="63638"/>
                                  <a:pt x="2726215" y="15428"/>
                                  <a:pt x="2782879" y="2934"/>
                                </a:cubicBezTo>
                                <a:cubicBezTo>
                                  <a:pt x="2839543" y="-9560"/>
                                  <a:pt x="2971980" y="18565"/>
                                  <a:pt x="3070020" y="73854"/>
                                </a:cubicBezTo>
                                <a:cubicBezTo>
                                  <a:pt x="3168060" y="129143"/>
                                  <a:pt x="3274645" y="262845"/>
                                  <a:pt x="3371119" y="334670"/>
                                </a:cubicBezTo>
                                <a:cubicBezTo>
                                  <a:pt x="3467593" y="406495"/>
                                  <a:pt x="3564073" y="446124"/>
                                  <a:pt x="3648865" y="504803"/>
                                </a:cubicBezTo>
                                <a:cubicBezTo>
                                  <a:pt x="3733657" y="563482"/>
                                  <a:pt x="3815923" y="609377"/>
                                  <a:pt x="3879870" y="686744"/>
                                </a:cubicBezTo>
                                <a:cubicBezTo>
                                  <a:pt x="3943817" y="764111"/>
                                  <a:pt x="3992922" y="849352"/>
                                  <a:pt x="4032547" y="969003"/>
                                </a:cubicBezTo>
                                <a:cubicBezTo>
                                  <a:pt x="4072172" y="1088654"/>
                                  <a:pt x="4132007" y="1411766"/>
                                  <a:pt x="4061422" y="1565770"/>
                                </a:cubicBezTo>
                                <a:cubicBezTo>
                                  <a:pt x="3990837" y="1719774"/>
                                  <a:pt x="3758226" y="1820840"/>
                                  <a:pt x="3609035" y="1893029"/>
                                </a:cubicBezTo>
                                <a:cubicBezTo>
                                  <a:pt x="3459844" y="1965218"/>
                                  <a:pt x="3293006" y="1962009"/>
                                  <a:pt x="3166273" y="1998906"/>
                                </a:cubicBezTo>
                                <a:cubicBezTo>
                                  <a:pt x="3039540" y="2035803"/>
                                  <a:pt x="2924037" y="2047033"/>
                                  <a:pt x="2848639" y="2114410"/>
                                </a:cubicBezTo>
                                <a:cubicBezTo>
                                  <a:pt x="2773241" y="2181787"/>
                                  <a:pt x="2795701" y="2234726"/>
                                  <a:pt x="2713886" y="2403168"/>
                                </a:cubicBezTo>
                                <a:cubicBezTo>
                                  <a:pt x="2632071" y="2571610"/>
                                  <a:pt x="2482879" y="2945391"/>
                                  <a:pt x="2357751" y="3125062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chemeClr val="bg1">
                                  <a:lumMod val="85000"/>
                                  <a:shade val="30000"/>
                                  <a:satMod val="115000"/>
                                </a:schemeClr>
                              </a:gs>
                              <a:gs pos="41000">
                                <a:schemeClr val="bg1">
                                  <a:lumMod val="85000"/>
                                  <a:shade val="67500"/>
                                  <a:satMod val="115000"/>
                                  <a:alpha val="12000"/>
                                </a:schemeClr>
                              </a:gs>
                              <a:gs pos="100000">
                                <a:schemeClr val="bg1">
                                  <a:lumMod val="8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455" name="群組 8455"/>
                        <wpg:cNvGrpSpPr/>
                        <wpg:grpSpPr>
                          <a:xfrm>
                            <a:off x="380111" y="1145033"/>
                            <a:ext cx="1952865" cy="540477"/>
                            <a:chOff x="-87" y="-373"/>
                            <a:chExt cx="1952865" cy="540477"/>
                          </a:xfrm>
                        </wpg:grpSpPr>
                        <wps:wsp>
                          <wps:cNvPr id="8344" name="文字方塊 8344"/>
                          <wps:cNvSpPr txBox="1"/>
                          <wps:spPr>
                            <a:xfrm>
                              <a:off x="-87" y="-373"/>
                              <a:ext cx="501260" cy="535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14:paraId="26ABEC09" w14:textId="77777777" w:rsidR="002B4F66" w:rsidRPr="00201CA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gRN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358" name="文字方塊 8358"/>
                          <wps:cNvSpPr txBox="1"/>
                          <wps:spPr>
                            <a:xfrm>
                              <a:off x="1187993" y="4554"/>
                              <a:ext cx="764785" cy="535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14:paraId="68519EDC" w14:textId="77777777" w:rsidR="002B4F66" w:rsidRPr="00201CA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Cas9</w:t>
                                </w: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蛋白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C1B13B" id="群組 8460" o:spid="_x0000_s1113" style="position:absolute;left:0;text-align:left;margin-left:286.4pt;margin-top:35.6pt;width:206.15pt;height:132.7pt;z-index:252145152" coordsize="26180,16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">
                <v:group id="群組 660" o:spid="_x0000_s1114" style="position:absolute;top:3994;width:10547;height:6634" coordsize="10547,6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v:group id="群組 630" o:spid="_x0000_s1115" style="position:absolute;top:944;width:10547;height:5689" coordsize="10550,5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2E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zA9nwhGQmz8AAAD//wMAUEsBAi0AFAAGAAgAAAAhANvh9svuAAAAhQEAABMAAAAAAAAAAAAA&#10;AAAAAAAAAFtDb250ZW50X1R5cGVzXS54bWxQSwECLQAUAAYACAAAACEAWvQsW78AAAAVAQAACwAA&#10;AAAAAAAAAAAAAAAfAQAAX3JlbHMvLnJlbHNQSwECLQAUAAYACAAAACEARQKdhMMAAADcAAAADwAA&#10;AAAAAAAAAAAAAAAHAgAAZHJzL2Rvd25yZXYueG1sUEsFBgAAAAADAAMAtwAAAPcCAAAAAA==&#10;">
                    <v:shape id="手繪多邊形 621" o:spid="_x0000_s1116" style="position:absolute;top:3272;width:4354;height:901;visibility:visible;mso-wrap-style:square;v-text-anchor:middle" coordsize="435428,90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" path="m,60960v37495,-1936,74990,-3871,110308,c145626,64831,185299,79345,211908,84183v26610,4838,33867,6289,58057,5805c294155,89504,335279,88053,357051,81280v21772,-6773,30480,-18385,43543,-31932c413657,35801,424542,17900,435428,e" filled="f" strokecolor="red" strokeweight="2pt">
                      <v:stroke joinstyle="miter"/>
                      <v:path arrowok="t" o:connecttype="custom" o:connectlocs="0,60960;110308,60960;211908,84183;269965,89988;357051,81280;400594,49348;435428,0" o:connectangles="0,0,0,0,0,0,0"/>
                    </v:shape>
                    <v:shape id="手繪多邊形 624" o:spid="_x0000_s1117" style="position:absolute;left:4331;width:6219;height:5693;visibility:visible;mso-wrap-style:square;v-text-anchor:middle" coordsize="621951,569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" path="m458651,23410c438331,16636,418011,9863,391885,5993,365759,2123,329474,-781,301897,187v-27577,967,-52252,5322,-75475,11611c203199,18087,183364,26796,162560,37924,141756,49052,118533,63565,101600,78564,84667,93563,72575,108082,60964,127918,49353,147754,41124,173391,31931,197581,22738,221771,10159,248866,5805,273056v-4354,24190,-4838,44026,,69668c10643,368366,13546,403200,34834,426907v21288,23707,65798,50316,98697,58057c166430,492705,197878,485932,232228,473353v34350,-12579,81764,-47897,107406,-63863c365276,393524,366244,386750,386080,377558v19836,-9192,44994,-20803,72571,-23222c486228,351917,526867,352456,551542,363044v24675,10588,43548,34987,55159,54823c618312,437703,624115,463137,621211,482061v-2904,18924,-14030,34835,-31931,49349c571379,545924,544769,567212,513805,569147v-30964,1935,-80796,-8225,-110308,-26126c373985,525120,355600,489318,336731,461741,317862,434164,302864,401748,290285,377558,277706,353368,278190,333531,261257,316598,244324,299665,219165,280796,188685,275958v-30480,-4838,-78861,2420,-110308,11612c46930,296762,23465,313937,,331113e" filled="f" strokecolor="#002060" strokeweight="2pt">
                      <v:stroke joinstyle="miter"/>
                      <v:path arrowok="t" o:connecttype="custom" o:connectlocs="458651,23410;391885,5993;301897,187;226422,11798;162560,37924;101600,78564;60964,127918;31931,197581;5805,273056;5805,342724;34834,426907;133531,484964;232228,473353;339634,409490;386080,377558;458651,354336;551542,363044;606701,417867;621211,482061;589280,531410;513805,569147;403497,543021;336731,461741;290285,377558;261257,316598;188685,275958;78377,287570;0,331113" o:connectangles="0,0,0,0,0,0,0,0,0,0,0,0,0,0,0,0,0,0,0,0,0,0,0,0,0,0,0,0"/>
                    </v:shape>
                  </v:group>
                  <v:line id="直線接點 625" o:spid="_x0000_s1118" style="position:absolute;flip:x;visibility:visible;mso-wrap-style:square" from="8249,0" to="8382,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" strokecolor="#002060" strokeweight="2pt">
                    <v:stroke joinstyle="miter"/>
                  </v:line>
                  <v:line id="直線接點 634" o:spid="_x0000_s1119" style="position:absolute;flip:x;visibility:visible;mso-wrap-style:square" from="7553,0" to="7687,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" strokecolor="#002060" strokeweight="2pt">
                    <v:stroke joinstyle="miter"/>
                  </v:line>
                  <v:line id="直線接點 635" o:spid="_x0000_s1120" style="position:absolute;visibility:visible;mso-wrap-style:square" from="6708,149" to="6886,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" strokecolor="#002060" strokeweight="2pt">
                    <v:stroke joinstyle="miter"/>
                  </v:line>
                  <v:line id="直線接點 636" o:spid="_x0000_s1121" style="position:absolute;visibility:visible;mso-wrap-style:square" from="5864,496" to="6149,1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" strokecolor="#002060" strokeweight="2pt">
                    <v:stroke joinstyle="miter"/>
                  </v:line>
                  <v:line id="直線接點 637" o:spid="_x0000_s1122" style="position:absolute;visibility:visible;mso-wrap-style:square" from="5019,1093" to="5419,1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" strokecolor="#002060" strokeweight="2pt">
                    <v:stroke joinstyle="miter"/>
                  </v:line>
                  <v:line id="直線接點 638" o:spid="_x0000_s1123" style="position:absolute;visibility:visible;mso-wrap-style:square" from="4472,1689" to="4917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" strokecolor="#002060" strokeweight="2pt">
                    <v:stroke joinstyle="miter"/>
                  </v:line>
                  <v:line id="直線接點 639" o:spid="_x0000_s1124" style="position:absolute;visibility:visible;mso-wrap-style:square" from="3975,2534" to="4667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" strokecolor="#002060" strokeweight="2pt">
                    <v:stroke joinstyle="miter"/>
                  </v:line>
                  <v:line id="直線接點 7374" o:spid="_x0000_s1125" style="position:absolute;visibility:visible;mso-wrap-style:square" from="3727,3329" to="4457,3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" strokecolor="#002060" strokeweight="2pt">
                    <v:stroke joinstyle="miter"/>
                  </v:line>
                  <v:line id="直線接點 7378" o:spid="_x0000_s1126" style="position:absolute;visibility:visible;mso-wrap-style:square" from="4820,4025" to="4903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" strokecolor="#002060" strokeweight="2pt">
                    <v:stroke joinstyle="miter"/>
                  </v:line>
                  <v:line id="直線接點 7382" o:spid="_x0000_s1127" style="position:absolute;visibility:visible;mso-wrap-style:square" from="4969,4820" to="5014,5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" strokecolor="#002060" strokeweight="2pt">
                    <v:stroke joinstyle="miter"/>
                  </v:line>
                  <v:line id="直線接點 7383" o:spid="_x0000_s1128" style="position:absolute;visibility:visible;mso-wrap-style:square" from="5367,3826" to="5449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" strokecolor="#002060" strokeweight="2pt">
                    <v:stroke joinstyle="miter"/>
                  </v:line>
                  <v:line id="直線接點 7384" o:spid="_x0000_s1129" style="position:absolute;visibility:visible;mso-wrap-style:square" from="5516,4870" to="5598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" strokecolor="#002060" strokeweight="2pt">
                    <v:stroke joinstyle="miter"/>
                  </v:line>
                  <v:line id="直線接點 7385" o:spid="_x0000_s1130" style="position:absolute;visibility:visible;mso-wrap-style:square" from="6013,3727" to="6095,4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" strokecolor="#002060" strokeweight="2pt">
                    <v:stroke joinstyle="miter"/>
                  </v:line>
                  <v:line id="直線接點 7386" o:spid="_x0000_s1131" style="position:absolute;visibility:visible;mso-wrap-style:square" from="6211,4870" to="6294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" strokecolor="#002060" strokeweight="2pt">
                    <v:stroke joinstyle="miter"/>
                  </v:line>
                  <v:line id="直線接點 7432" o:spid="_x0000_s1132" style="position:absolute;visibility:visible;mso-wrap-style:square" from="6609,3826" to="6723,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" strokecolor="#002060" strokeweight="2pt">
                    <v:stroke joinstyle="miter"/>
                  </v:line>
                  <v:line id="直線接點 640" o:spid="_x0000_s1133" style="position:absolute;visibility:visible;mso-wrap-style:square" from="6758,4820" to="6872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" strokecolor="#002060" strokeweight="2pt">
                    <v:stroke joinstyle="miter"/>
                  </v:line>
                  <v:line id="直線接點 641" o:spid="_x0000_s1134" style="position:absolute;visibility:visible;mso-wrap-style:square" from="8199,4721" to="8275,5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" strokecolor="#002060" strokeweight="2pt">
                    <v:stroke joinstyle="miter"/>
                  </v:line>
                  <v:line id="直線接點 642" o:spid="_x0000_s1135" style="position:absolute;visibility:visible;mso-wrap-style:square" from="8299,5715" to="8375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" strokecolor="#002060" strokeweight="2pt">
                    <v:stroke joinstyle="miter"/>
                  </v:line>
                  <v:line id="直線接點 644" o:spid="_x0000_s1136" style="position:absolute;visibility:visible;mso-wrap-style:square" from="8796,5665" to="8885,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" strokecolor="#002060" strokeweight="2pt">
                    <v:stroke joinstyle="miter"/>
                  </v:line>
                  <v:line id="直線接點 645" o:spid="_x0000_s1137" style="position:absolute;visibility:visible;mso-wrap-style:square" from="8746,4572" to="8835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" strokecolor="#002060" strokeweight="2pt">
                    <v:stroke joinstyle="miter"/>
                  </v:line>
                  <v:line id="直線接點 646" o:spid="_x0000_s1138" style="position:absolute;visibility:visible;mso-wrap-style:square" from="9442,5764" to="9531,6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" strokecolor="#002060" strokeweight="2pt">
                    <v:stroke joinstyle="miter"/>
                  </v:line>
                  <v:line id="直線接點 647" o:spid="_x0000_s1139" style="position:absolute;visibility:visible;mso-wrap-style:square" from="9839,4572" to="9896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" strokecolor="#002060" strokeweight="2pt">
                    <v:stroke joinstyle="miter"/>
                  </v:line>
                  <v:line id="直線接點 648" o:spid="_x0000_s1140" style="position:absolute;visibility:visible;mso-wrap-style:square" from="9342,4472" to="9431,5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" strokecolor="#002060" strokeweight="2pt">
                    <v:stroke joinstyle="miter"/>
                  </v:line>
                  <v:line id="直線接點 649" o:spid="_x0000_s1141" style="position:absolute;visibility:visible;mso-wrap-style:square" from="9988,5665" to="10045,6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" strokecolor="#002060" strokeweight="2pt">
                    <v:stroke joinstyle="miter"/>
                  </v:line>
                  <v:line id="直線接點 650" o:spid="_x0000_s1142" style="position:absolute;visibility:visible;mso-wrap-style:square" from="3379,4224" to="4109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" strokecolor="red" strokeweight="2pt">
                    <v:stroke joinstyle="miter"/>
                  </v:line>
                  <v:line id="直線接點 651" o:spid="_x0000_s1143" style="position:absolute;visibility:visible;mso-wrap-style:square" from="3031,4373" to="3361,4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" strokecolor="red" strokeweight="2pt">
                    <v:stroke joinstyle="miter"/>
                  </v:line>
                  <v:line id="直線接點 652" o:spid="_x0000_s1144" style="position:absolute;visibility:visible;mso-wrap-style:square" from="2534,4373" to="2597,5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" strokecolor="red" strokeweight="2pt">
                    <v:stroke joinstyle="miter"/>
                  </v:line>
                  <v:line id="直線接點 653" o:spid="_x0000_s1145" style="position:absolute;visibility:visible;mso-wrap-style:square" from="1938,4224" to="1938,4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" strokecolor="red" strokeweight="2pt">
                    <v:stroke joinstyle="miter"/>
                  </v:line>
                  <v:line id="直線接點 654" o:spid="_x0000_s1146" style="position:absolute;flip:x;visibility:visible;mso-wrap-style:square" from="894,3975" to="1180,4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" strokecolor="red" strokeweight="2pt">
                    <v:stroke joinstyle="miter"/>
                  </v:line>
                  <v:line id="直線接點 655" o:spid="_x0000_s1147" style="position:absolute;flip:x;visibility:visible;mso-wrap-style:square" from="248,4025" to="305,4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" strokecolor="red" strokeweight="2pt">
                    <v:stroke joinstyle="miter"/>
                  </v:line>
                </v:group>
                <v:shape id="手繪多邊形 7595" o:spid="_x0000_s1148" style="position:absolute;left:15159;width:11021;height:11354;visibility:visible;mso-wrap-style:square;v-text-anchor:middle" coordsize="4094114,37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" path="m2357751,3125062v-125128,179671,-205339,258278,-394636,356135c1773818,3579054,1502707,3726641,1221970,3712203,941233,3697765,479220,3575846,278694,3394570,78168,3213294,44479,2892452,18812,2624549,-6855,2356646,-30918,1962010,124690,1787151,280298,1612292,668517,1625125,952462,1575395v283945,-49731,640080,24063,875899,-86627c2064180,1378078,2261498,1100549,2367376,911252v105878,-189297,54544,-426721,96253,-558266c2505338,221441,2564425,180322,2617633,121980,2670841,63638,2726215,15428,2782879,2934v56664,-12494,189101,15631,287141,70920c3168060,129143,3274645,262845,3371119,334670v96474,71825,192954,111454,277746,170133c3733657,563482,3815923,609377,3879870,686744v63947,77367,113052,162608,152677,282259c4072172,1088654,4132007,1411766,4061422,1565770v-70585,154004,-303196,255070,-452387,327259c3459844,1965218,3293006,1962009,3166273,1998906v-126733,36897,-242236,48127,-317634,115504c2773241,2181787,2795701,2234726,2713886,2403168v-81815,168442,-231007,542223,-356135,721894xe" fillcolor="#d8d8d8 [2732]" strokecolor="#7f7f7f [1612]" strokeweight="1pt">
                  <v:fill color2="#d8d8d8 [2732]" rotate="t" colors="0 #7e7e7e;26870f #b6b6b6;1 #d9d9d9" focus="100%" type="gradientRadial"/>
                  <v:stroke joinstyle="miter"/>
                  <v:path arrowok="t" o:connecttype="custom" o:connectlocs="634682,955595;528450,1064495;328942,1135133;75022,1038006;5064,802546;33565,546483;256393,481731;492176,455242;637273,278646;663183,107938;704640,37300;749122,897;826418,22583;907470,102337;982237,154361;1044421,209995;1085520,296306;1093293,478788;971515,578858;852328,611234;766824,646553;730550,734851;634682,955595" o:connectangles="0,0,0,0,0,0,0,0,0,0,0,0,0,0,0,0,0,0,0,0,0,0,0"/>
                </v:shape>
                <v:group id="群組 8455" o:spid="_x0000_s1149" style="position:absolute;left:3801;top:11450;width:19528;height:5405" coordorigin=",-3" coordsize="19528,5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8344" o:spid="_x0000_s1150" type="#_x0000_t202" style="position:absolute;top:-3;width:5011;height:53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" filled="f" strokecolor="black [3213]" strokeweight=".5pt">
                    <v:textbox style="mso-fit-shape-to-text:t" inset="1mm,1mm,1mm,1mm">
                      <w:txbxContent>
                        <w:p w14:paraId="26ABEC09" w14:textId="77777777" w:rsidR="002B4F66" w:rsidRPr="00201CAD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 w:hint="eastAsia"/>
                            </w:rPr>
                            <w:t>gRNA</w:t>
                          </w:r>
                        </w:p>
                      </w:txbxContent>
                    </v:textbox>
                  </v:shape>
                  <v:shape id="文字方塊 8358" o:spid="_x0000_s1151" type="#_x0000_t202" style="position:absolute;left:11879;top:45;width:7648;height:53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" filled="f" strokecolor="black [3213]" strokeweight=".5pt">
                    <v:textbox style="mso-fit-shape-to-text:t" inset="1mm,1mm,1mm,1mm">
                      <w:txbxContent>
                        <w:p w14:paraId="68519EDC" w14:textId="77777777" w:rsidR="002B4F66" w:rsidRPr="00201CAD" w:rsidRDefault="002B4F66" w:rsidP="003D1110">
                          <w:pPr>
                            <w:rPr>
                              <w:rFonts w:ascii="華康楷書體 Std W5" w:eastAsia="華康楷書體 Std W5" w:hAnsi="華康楷書體 Std W5"/>
                            </w:rPr>
                          </w:pPr>
                          <w:r>
                            <w:rPr>
                              <w:rFonts w:ascii="華康楷書體 Std W5" w:eastAsia="華康楷書體 Std W5" w:hAnsi="華康楷書體 Std W5" w:hint="eastAsia"/>
                            </w:rPr>
                            <w:t>Cas9</w:t>
                          </w:r>
                          <w:r>
                            <w:rPr>
                              <w:rFonts w:ascii="華康楷書體 Std W5" w:eastAsia="華康楷書體 Std W5" w:hAnsi="華康楷書體 Std W5" w:hint="eastAsia"/>
                            </w:rPr>
                            <w:t>蛋白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2)</w:t>
      </w:r>
      <w:r>
        <w:rPr>
          <w:rFonts w:hint="eastAsia"/>
          <w:shd w:val="clear" w:color="auto" w:fill="FFFFFF"/>
        </w:rPr>
        <w:t>將C</w:t>
      </w:r>
      <w:r>
        <w:rPr>
          <w:shd w:val="clear" w:color="auto" w:fill="FFFFFF"/>
        </w:rPr>
        <w:t>as9</w:t>
      </w:r>
      <w:r>
        <w:rPr>
          <w:rFonts w:hint="eastAsia"/>
          <w:shd w:val="clear" w:color="auto" w:fill="FFFFFF"/>
        </w:rPr>
        <w:t>與g</w:t>
      </w:r>
      <w:r>
        <w:rPr>
          <w:shd w:val="clear" w:color="auto" w:fill="FFFFFF"/>
        </w:rPr>
        <w:t>RNA</w:t>
      </w:r>
      <w:r>
        <w:rPr>
          <w:rFonts w:hint="eastAsia"/>
          <w:shd w:val="clear" w:color="auto" w:fill="FFFFFF"/>
        </w:rPr>
        <w:t>蛋白以電擊的方式送入細胞內，Ca</w:t>
      </w:r>
      <w:r>
        <w:rPr>
          <w:shd w:val="clear" w:color="auto" w:fill="FFFFFF"/>
        </w:rPr>
        <w:t>s9</w:t>
      </w:r>
      <w:r>
        <w:rPr>
          <w:rFonts w:hint="eastAsia"/>
          <w:shd w:val="clear" w:color="auto" w:fill="FFFFFF"/>
        </w:rPr>
        <w:t>蛋白與g</w:t>
      </w:r>
      <w:r>
        <w:rPr>
          <w:shd w:val="clear" w:color="auto" w:fill="FFFFFF"/>
        </w:rPr>
        <w:t>RNA</w:t>
      </w:r>
      <w:r>
        <w:rPr>
          <w:rFonts w:hint="eastAsia"/>
          <w:shd w:val="clear" w:color="auto" w:fill="FFFFFF"/>
        </w:rPr>
        <w:t>結合後，依照gR</w:t>
      </w:r>
      <w:r>
        <w:rPr>
          <w:shd w:val="clear" w:color="auto" w:fill="FFFFFF"/>
        </w:rPr>
        <w:t>NA</w:t>
      </w:r>
      <w:r>
        <w:rPr>
          <w:shd w:val="clear" w:color="auto" w:fill="FFFFFF"/>
        </w:rPr>
        <w:br/>
      </w:r>
      <w:r>
        <w:rPr>
          <w:rFonts w:hint="eastAsia"/>
          <w:shd w:val="clear" w:color="auto" w:fill="FFFFFF"/>
        </w:rPr>
        <w:t>上的序列辨識出欲切割的D</w:t>
      </w:r>
      <w:r>
        <w:rPr>
          <w:shd w:val="clear" w:color="auto" w:fill="FFFFFF"/>
        </w:rPr>
        <w:t>NA</w:t>
      </w:r>
      <w:r>
        <w:rPr>
          <w:rFonts w:hint="eastAsia"/>
          <w:shd w:val="clear" w:color="auto" w:fill="FFFFFF"/>
        </w:rPr>
        <w:t>序列。</w:t>
      </w:r>
    </w:p>
    <w:p w14:paraId="2AC02040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3)</w:t>
      </w:r>
      <w:r>
        <w:rPr>
          <w:rFonts w:hint="eastAsia"/>
          <w:shd w:val="clear" w:color="auto" w:fill="FFFFFF"/>
        </w:rPr>
        <w:t>DNA被切割後引發DNA的修補機制。</w:t>
      </w:r>
    </w:p>
    <w:p w14:paraId="27A200AE" w14:textId="77777777" w:rsidR="003D1110" w:rsidRDefault="003D1110" w:rsidP="003D1110">
      <w:pPr>
        <w:pStyle w:val="12"/>
        <w:ind w:left="1112" w:right="480" w:hanging="3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(</w:t>
      </w:r>
      <w:r>
        <w:rPr>
          <w:shd w:val="clear" w:color="auto" w:fill="FFFFFF"/>
        </w:rPr>
        <w:t>4)</w:t>
      </w:r>
      <w:r>
        <w:rPr>
          <w:rFonts w:hint="eastAsia"/>
          <w:shd w:val="clear" w:color="auto" w:fill="FFFFFF"/>
        </w:rPr>
        <w:t>為了修補DNA，細胞可能會</w:t>
      </w:r>
      <w:r>
        <w:rPr>
          <w:shd w:val="clear" w:color="auto" w:fill="FFFFFF"/>
        </w:rPr>
        <w:br/>
      </w:r>
      <w:r>
        <w:rPr>
          <w:rFonts w:hint="eastAsia"/>
          <w:shd w:val="clear" w:color="auto" w:fill="FFFFFF"/>
        </w:rPr>
        <w:t>①剔除被切割片段；</w:t>
      </w:r>
      <w:r>
        <w:rPr>
          <w:shd w:val="clear" w:color="auto" w:fill="FFFFFF"/>
        </w:rPr>
        <w:br/>
      </w:r>
      <w:r>
        <w:rPr>
          <w:rFonts w:hint="eastAsia"/>
          <w:shd w:val="clear" w:color="auto" w:fill="FFFFFF"/>
        </w:rPr>
        <w:t>②將切口補回；</w:t>
      </w:r>
      <w:r>
        <w:rPr>
          <w:shd w:val="clear" w:color="auto" w:fill="FFFFFF"/>
        </w:rPr>
        <w:br/>
      </w:r>
      <w:r>
        <w:rPr>
          <w:rFonts w:hint="eastAsia"/>
          <w:shd w:val="clear" w:color="auto" w:fill="FFFFFF"/>
        </w:rPr>
        <w:t>③將切口補回時，額外導入外來基因片段。</w:t>
      </w:r>
    </w:p>
    <w:p w14:paraId="0D00ED5A" w14:textId="77777777" w:rsidR="003D1110" w:rsidRDefault="003D1110" w:rsidP="003D1110">
      <w:pPr>
        <w:pStyle w:val="12"/>
        <w:ind w:left="1112" w:right="480" w:hanging="3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6176" behindDoc="0" locked="0" layoutInCell="1" allowOverlap="1" wp14:anchorId="3770899C" wp14:editId="735BF039">
                <wp:simplePos x="0" y="0"/>
                <wp:positionH relativeFrom="column">
                  <wp:posOffset>941705</wp:posOffset>
                </wp:positionH>
                <wp:positionV relativeFrom="paragraph">
                  <wp:posOffset>66082</wp:posOffset>
                </wp:positionV>
                <wp:extent cx="4673065" cy="2512194"/>
                <wp:effectExtent l="0" t="0" r="13335" b="21590"/>
                <wp:wrapNone/>
                <wp:docPr id="1858" name="群組 18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3065" cy="2512194"/>
                          <a:chOff x="0" y="0"/>
                          <a:chExt cx="4466122" cy="2748013"/>
                        </a:xfrm>
                      </wpg:grpSpPr>
                      <wpg:grpSp>
                        <wpg:cNvPr id="8467" name="群組 8467"/>
                        <wpg:cNvGrpSpPr/>
                        <wpg:grpSpPr>
                          <a:xfrm>
                            <a:off x="0" y="0"/>
                            <a:ext cx="4466122" cy="2748013"/>
                            <a:chOff x="0" y="0"/>
                            <a:chExt cx="4466122" cy="2748013"/>
                          </a:xfrm>
                        </wpg:grpSpPr>
                        <wps:wsp>
                          <wps:cNvPr id="8199" name="圓角矩形 8199"/>
                          <wps:cNvSpPr/>
                          <wps:spPr>
                            <a:xfrm>
                              <a:off x="0" y="0"/>
                              <a:ext cx="4466122" cy="2748013"/>
                            </a:xfrm>
                            <a:prstGeom prst="roundRect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6">
                                    <a:lumMod val="5000"/>
                                    <a:lumOff val="95000"/>
                                  </a:schemeClr>
                                </a:gs>
                                <a:gs pos="27000">
                                  <a:schemeClr val="accent6">
                                    <a:lumMod val="45000"/>
                                    <a:lumOff val="55000"/>
                                    <a:alpha val="7000"/>
                                  </a:schemeClr>
                                </a:gs>
                                <a:gs pos="73000">
                                  <a:schemeClr val="accent6">
                                    <a:lumMod val="45000"/>
                                    <a:lumOff val="55000"/>
                                    <a:alpha val="0"/>
                                  </a:schemeClr>
                                </a:gs>
                                <a:gs pos="100000">
                                  <a:schemeClr val="accent6">
                                    <a:lumMod val="30000"/>
                                    <a:lumOff val="70000"/>
                                    <a:alpha val="51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67" name="群組 767"/>
                          <wpg:cNvGrpSpPr/>
                          <wpg:grpSpPr>
                            <a:xfrm>
                              <a:off x="736333" y="250257"/>
                              <a:ext cx="3283585" cy="2193925"/>
                              <a:chOff x="0" y="-43206"/>
                              <a:chExt cx="5181769" cy="3713187"/>
                            </a:xfrm>
                          </wpg:grpSpPr>
                          <wpg:grpSp>
                            <wpg:cNvPr id="752" name="群組 752"/>
                            <wpg:cNvGrpSpPr/>
                            <wpg:grpSpPr>
                              <a:xfrm>
                                <a:off x="1405289" y="226194"/>
                                <a:ext cx="3378950" cy="2148686"/>
                                <a:chOff x="0" y="0"/>
                                <a:chExt cx="3378950" cy="2148686"/>
                              </a:xfrm>
                            </wpg:grpSpPr>
                            <wpg:grpSp>
                              <wpg:cNvPr id="7508" name="群組 7508"/>
                              <wpg:cNvGrpSpPr/>
                              <wpg:grpSpPr>
                                <a:xfrm>
                                  <a:off x="0" y="0"/>
                                  <a:ext cx="3378950" cy="2148686"/>
                                  <a:chOff x="0" y="0"/>
                                  <a:chExt cx="3378950" cy="2148686"/>
                                </a:xfrm>
                              </wpg:grpSpPr>
                              <wps:wsp>
                                <wps:cNvPr id="628" name="手繪多邊形 628"/>
                                <wps:cNvSpPr/>
                                <wps:spPr>
                                  <a:xfrm>
                                    <a:off x="0" y="1598956"/>
                                    <a:ext cx="2356131" cy="549730"/>
                                  </a:xfrm>
                                  <a:custGeom>
                                    <a:avLst/>
                                    <a:gdLst>
                                      <a:gd name="connsiteX0" fmla="*/ 0 w 435428"/>
                                      <a:gd name="connsiteY0" fmla="*/ 60960 h 90076"/>
                                      <a:gd name="connsiteX1" fmla="*/ 110308 w 435428"/>
                                      <a:gd name="connsiteY1" fmla="*/ 60960 h 90076"/>
                                      <a:gd name="connsiteX2" fmla="*/ 211908 w 435428"/>
                                      <a:gd name="connsiteY2" fmla="*/ 84183 h 90076"/>
                                      <a:gd name="connsiteX3" fmla="*/ 269965 w 435428"/>
                                      <a:gd name="connsiteY3" fmla="*/ 89988 h 90076"/>
                                      <a:gd name="connsiteX4" fmla="*/ 357051 w 435428"/>
                                      <a:gd name="connsiteY4" fmla="*/ 81280 h 90076"/>
                                      <a:gd name="connsiteX5" fmla="*/ 400594 w 435428"/>
                                      <a:gd name="connsiteY5" fmla="*/ 49348 h 90076"/>
                                      <a:gd name="connsiteX6" fmla="*/ 435428 w 435428"/>
                                      <a:gd name="connsiteY6" fmla="*/ 0 h 90076"/>
                                      <a:gd name="connsiteX0" fmla="*/ 0 w 435428"/>
                                      <a:gd name="connsiteY0" fmla="*/ 60960 h 90076"/>
                                      <a:gd name="connsiteX1" fmla="*/ 211908 w 435428"/>
                                      <a:gd name="connsiteY1" fmla="*/ 84183 h 90076"/>
                                      <a:gd name="connsiteX2" fmla="*/ 269965 w 435428"/>
                                      <a:gd name="connsiteY2" fmla="*/ 89988 h 90076"/>
                                      <a:gd name="connsiteX3" fmla="*/ 357051 w 435428"/>
                                      <a:gd name="connsiteY3" fmla="*/ 81280 h 90076"/>
                                      <a:gd name="connsiteX4" fmla="*/ 400594 w 435428"/>
                                      <a:gd name="connsiteY4" fmla="*/ 49348 h 90076"/>
                                      <a:gd name="connsiteX5" fmla="*/ 435428 w 435428"/>
                                      <a:gd name="connsiteY5" fmla="*/ 0 h 90076"/>
                                      <a:gd name="connsiteX0" fmla="*/ 0 w 435428"/>
                                      <a:gd name="connsiteY0" fmla="*/ 60960 h 89988"/>
                                      <a:gd name="connsiteX1" fmla="*/ 269965 w 435428"/>
                                      <a:gd name="connsiteY1" fmla="*/ 89988 h 89988"/>
                                      <a:gd name="connsiteX2" fmla="*/ 357051 w 435428"/>
                                      <a:gd name="connsiteY2" fmla="*/ 81280 h 89988"/>
                                      <a:gd name="connsiteX3" fmla="*/ 400594 w 435428"/>
                                      <a:gd name="connsiteY3" fmla="*/ 49348 h 89988"/>
                                      <a:gd name="connsiteX4" fmla="*/ 435428 w 435428"/>
                                      <a:gd name="connsiteY4" fmla="*/ 0 h 89988"/>
                                      <a:gd name="connsiteX0" fmla="*/ 0 w 435428"/>
                                      <a:gd name="connsiteY0" fmla="*/ 60960 h 81280"/>
                                      <a:gd name="connsiteX1" fmla="*/ 357051 w 435428"/>
                                      <a:gd name="connsiteY1" fmla="*/ 81280 h 81280"/>
                                      <a:gd name="connsiteX2" fmla="*/ 400594 w 435428"/>
                                      <a:gd name="connsiteY2" fmla="*/ 49348 h 81280"/>
                                      <a:gd name="connsiteX3" fmla="*/ 435428 w 435428"/>
                                      <a:gd name="connsiteY3" fmla="*/ 0 h 81280"/>
                                      <a:gd name="connsiteX0" fmla="*/ 0 w 435428"/>
                                      <a:gd name="connsiteY0" fmla="*/ 60960 h 60960"/>
                                      <a:gd name="connsiteX1" fmla="*/ 400594 w 435428"/>
                                      <a:gd name="connsiteY1" fmla="*/ 49348 h 60960"/>
                                      <a:gd name="connsiteX2" fmla="*/ 435428 w 435428"/>
                                      <a:gd name="connsiteY2" fmla="*/ 0 h 60960"/>
                                      <a:gd name="connsiteX0" fmla="*/ 0 w 435428"/>
                                      <a:gd name="connsiteY0" fmla="*/ 60960 h 65628"/>
                                      <a:gd name="connsiteX1" fmla="*/ 358050 w 435428"/>
                                      <a:gd name="connsiteY1" fmla="*/ 65628 h 65628"/>
                                      <a:gd name="connsiteX2" fmla="*/ 435428 w 435428"/>
                                      <a:gd name="connsiteY2" fmla="*/ 0 h 65628"/>
                                      <a:gd name="connsiteX0" fmla="*/ 0 w 435428"/>
                                      <a:gd name="connsiteY0" fmla="*/ 60960 h 60960"/>
                                      <a:gd name="connsiteX1" fmla="*/ 349541 w 435428"/>
                                      <a:gd name="connsiteY1" fmla="*/ 60656 h 60960"/>
                                      <a:gd name="connsiteX2" fmla="*/ 435428 w 435428"/>
                                      <a:gd name="connsiteY2" fmla="*/ 0 h 60960"/>
                                      <a:gd name="connsiteX0" fmla="*/ 0 w 435428"/>
                                      <a:gd name="connsiteY0" fmla="*/ 60960 h 77692"/>
                                      <a:gd name="connsiteX1" fmla="*/ 311251 w 435428"/>
                                      <a:gd name="connsiteY1" fmla="*/ 77692 h 77692"/>
                                      <a:gd name="connsiteX2" fmla="*/ 435428 w 435428"/>
                                      <a:gd name="connsiteY2" fmla="*/ 0 h 77692"/>
                                      <a:gd name="connsiteX0" fmla="*/ 0 w 435428"/>
                                      <a:gd name="connsiteY0" fmla="*/ 60960 h 77692"/>
                                      <a:gd name="connsiteX1" fmla="*/ 311251 w 435428"/>
                                      <a:gd name="connsiteY1" fmla="*/ 77692 h 77692"/>
                                      <a:gd name="connsiteX2" fmla="*/ 435428 w 435428"/>
                                      <a:gd name="connsiteY2" fmla="*/ 0 h 77692"/>
                                      <a:gd name="connsiteX0" fmla="*/ 0 w 435428"/>
                                      <a:gd name="connsiteY0" fmla="*/ 60960 h 77692"/>
                                      <a:gd name="connsiteX1" fmla="*/ 311251 w 435428"/>
                                      <a:gd name="connsiteY1" fmla="*/ 77692 h 77692"/>
                                      <a:gd name="connsiteX2" fmla="*/ 435428 w 435428"/>
                                      <a:gd name="connsiteY2" fmla="*/ 0 h 77692"/>
                                      <a:gd name="connsiteX0" fmla="*/ 0 w 435428"/>
                                      <a:gd name="connsiteY0" fmla="*/ 60960 h 84304"/>
                                      <a:gd name="connsiteX1" fmla="*/ 311251 w 435428"/>
                                      <a:gd name="connsiteY1" fmla="*/ 77692 h 84304"/>
                                      <a:gd name="connsiteX2" fmla="*/ 435428 w 435428"/>
                                      <a:gd name="connsiteY2" fmla="*/ 0 h 84304"/>
                                      <a:gd name="connsiteX0" fmla="*/ 0 w 643896"/>
                                      <a:gd name="connsiteY0" fmla="*/ 84304 h 90586"/>
                                      <a:gd name="connsiteX1" fmla="*/ 519719 w 643896"/>
                                      <a:gd name="connsiteY1" fmla="*/ 77692 h 90586"/>
                                      <a:gd name="connsiteX2" fmla="*/ 643896 w 643896"/>
                                      <a:gd name="connsiteY2" fmla="*/ 0 h 90586"/>
                                      <a:gd name="connsiteX0" fmla="*/ 0 w 643896"/>
                                      <a:gd name="connsiteY0" fmla="*/ 84304 h 86697"/>
                                      <a:gd name="connsiteX1" fmla="*/ 519719 w 643896"/>
                                      <a:gd name="connsiteY1" fmla="*/ 77692 h 86697"/>
                                      <a:gd name="connsiteX2" fmla="*/ 643896 w 643896"/>
                                      <a:gd name="connsiteY2" fmla="*/ 0 h 86697"/>
                                      <a:gd name="connsiteX0" fmla="*/ 0 w 643896"/>
                                      <a:gd name="connsiteY0" fmla="*/ 84304 h 89104"/>
                                      <a:gd name="connsiteX1" fmla="*/ 519719 w 643896"/>
                                      <a:gd name="connsiteY1" fmla="*/ 77692 h 89104"/>
                                      <a:gd name="connsiteX2" fmla="*/ 643896 w 643896"/>
                                      <a:gd name="connsiteY2" fmla="*/ 0 h 89104"/>
                                      <a:gd name="connsiteX0" fmla="*/ 0 w 643896"/>
                                      <a:gd name="connsiteY0" fmla="*/ 84304 h 84839"/>
                                      <a:gd name="connsiteX1" fmla="*/ 519719 w 643896"/>
                                      <a:gd name="connsiteY1" fmla="*/ 77692 h 84839"/>
                                      <a:gd name="connsiteX2" fmla="*/ 643896 w 643896"/>
                                      <a:gd name="connsiteY2" fmla="*/ 0 h 84839"/>
                                      <a:gd name="connsiteX0" fmla="*/ 0 w 643896"/>
                                      <a:gd name="connsiteY0" fmla="*/ 84304 h 84839"/>
                                      <a:gd name="connsiteX1" fmla="*/ 519719 w 643896"/>
                                      <a:gd name="connsiteY1" fmla="*/ 77692 h 84839"/>
                                      <a:gd name="connsiteX2" fmla="*/ 643896 w 643896"/>
                                      <a:gd name="connsiteY2" fmla="*/ 0 h 84839"/>
                                      <a:gd name="connsiteX0" fmla="*/ 0 w 643896"/>
                                      <a:gd name="connsiteY0" fmla="*/ 84304 h 84839"/>
                                      <a:gd name="connsiteX1" fmla="*/ 519719 w 643896"/>
                                      <a:gd name="connsiteY1" fmla="*/ 77692 h 84839"/>
                                      <a:gd name="connsiteX2" fmla="*/ 643896 w 643896"/>
                                      <a:gd name="connsiteY2" fmla="*/ 0 h 84839"/>
                                      <a:gd name="connsiteX0" fmla="*/ 0 w 692134"/>
                                      <a:gd name="connsiteY0" fmla="*/ 298571 h 299106"/>
                                      <a:gd name="connsiteX1" fmla="*/ 519719 w 692134"/>
                                      <a:gd name="connsiteY1" fmla="*/ 291959 h 299106"/>
                                      <a:gd name="connsiteX2" fmla="*/ 692134 w 692134"/>
                                      <a:gd name="connsiteY2" fmla="*/ 0 h 299106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727064 w 727064"/>
                                      <a:gd name="connsiteY2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41401 w 727064"/>
                                      <a:gd name="connsiteY2" fmla="*/ 338622 h 612154"/>
                                      <a:gd name="connsiteX3" fmla="*/ 727064 w 727064"/>
                                      <a:gd name="connsiteY3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73819 w 727064"/>
                                      <a:gd name="connsiteY2" fmla="*/ 381282 h 612154"/>
                                      <a:gd name="connsiteX3" fmla="*/ 727064 w 727064"/>
                                      <a:gd name="connsiteY3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73819 w 727064"/>
                                      <a:gd name="connsiteY2" fmla="*/ 381282 h 612154"/>
                                      <a:gd name="connsiteX3" fmla="*/ 727064 w 727064"/>
                                      <a:gd name="connsiteY3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73819 w 727064"/>
                                      <a:gd name="connsiteY2" fmla="*/ 381282 h 612154"/>
                                      <a:gd name="connsiteX3" fmla="*/ 727064 w 727064"/>
                                      <a:gd name="connsiteY3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73819 w 727064"/>
                                      <a:gd name="connsiteY2" fmla="*/ 381282 h 612154"/>
                                      <a:gd name="connsiteX3" fmla="*/ 727064 w 727064"/>
                                      <a:gd name="connsiteY3" fmla="*/ 0 h 612154"/>
                                      <a:gd name="connsiteX0" fmla="*/ 0 w 727064"/>
                                      <a:gd name="connsiteY0" fmla="*/ 611619 h 612154"/>
                                      <a:gd name="connsiteX1" fmla="*/ 519719 w 727064"/>
                                      <a:gd name="connsiteY1" fmla="*/ 605007 h 612154"/>
                                      <a:gd name="connsiteX2" fmla="*/ 673819 w 727064"/>
                                      <a:gd name="connsiteY2" fmla="*/ 381282 h 612154"/>
                                      <a:gd name="connsiteX3" fmla="*/ 727064 w 727064"/>
                                      <a:gd name="connsiteY3" fmla="*/ 0 h 61215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27064" h="612154">
                                        <a:moveTo>
                                          <a:pt x="0" y="611619"/>
                                        </a:moveTo>
                                        <a:cubicBezTo>
                                          <a:pt x="125025" y="612937"/>
                                          <a:pt x="424479" y="612208"/>
                                          <a:pt x="519719" y="605007"/>
                                        </a:cubicBezTo>
                                        <a:cubicBezTo>
                                          <a:pt x="626619" y="559508"/>
                                          <a:pt x="634631" y="501075"/>
                                          <a:pt x="673819" y="381282"/>
                                        </a:cubicBezTo>
                                        <a:cubicBezTo>
                                          <a:pt x="708376" y="256749"/>
                                          <a:pt x="712787" y="56437"/>
                                          <a:pt x="72706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701" name="群組 701"/>
                                <wpg:cNvGrpSpPr/>
                                <wpg:grpSpPr>
                                  <a:xfrm rot="17285374" flipV="1">
                                    <a:off x="1814978" y="298595"/>
                                    <a:ext cx="1862568" cy="1265377"/>
                                    <a:chOff x="0" y="0"/>
                                    <a:chExt cx="681286" cy="662527"/>
                                  </a:xfrm>
                                </wpg:grpSpPr>
                                <wps:wsp>
                                  <wps:cNvPr id="629" name="手繪多邊形 629"/>
                                  <wps:cNvSpPr/>
                                  <wps:spPr>
                                    <a:xfrm>
                                      <a:off x="59543" y="93567"/>
                                      <a:ext cx="621743" cy="568960"/>
                                    </a:xfrm>
                                    <a:custGeom>
                                      <a:avLst/>
                                      <a:gdLst>
                                        <a:gd name="connsiteX0" fmla="*/ 458651 w 621439"/>
                                        <a:gd name="connsiteY0" fmla="*/ 23410 h 569381"/>
                                        <a:gd name="connsiteX1" fmla="*/ 391885 w 621439"/>
                                        <a:gd name="connsiteY1" fmla="*/ 5993 h 569381"/>
                                        <a:gd name="connsiteX2" fmla="*/ 301897 w 621439"/>
                                        <a:gd name="connsiteY2" fmla="*/ 187 h 569381"/>
                                        <a:gd name="connsiteX3" fmla="*/ 226422 w 621439"/>
                                        <a:gd name="connsiteY3" fmla="*/ 11798 h 569381"/>
                                        <a:gd name="connsiteX4" fmla="*/ 162560 w 621439"/>
                                        <a:gd name="connsiteY4" fmla="*/ 37924 h 569381"/>
                                        <a:gd name="connsiteX5" fmla="*/ 101600 w 621439"/>
                                        <a:gd name="connsiteY5" fmla="*/ 78564 h 569381"/>
                                        <a:gd name="connsiteX6" fmla="*/ 55154 w 621439"/>
                                        <a:gd name="connsiteY6" fmla="*/ 122107 h 569381"/>
                                        <a:gd name="connsiteX7" fmla="*/ 31931 w 621439"/>
                                        <a:gd name="connsiteY7" fmla="*/ 197581 h 569381"/>
                                        <a:gd name="connsiteX8" fmla="*/ 5805 w 621439"/>
                                        <a:gd name="connsiteY8" fmla="*/ 273056 h 569381"/>
                                        <a:gd name="connsiteX9" fmla="*/ 5805 w 621439"/>
                                        <a:gd name="connsiteY9" fmla="*/ 342724 h 569381"/>
                                        <a:gd name="connsiteX10" fmla="*/ 34834 w 621439"/>
                                        <a:gd name="connsiteY10" fmla="*/ 426907 h 569381"/>
                                        <a:gd name="connsiteX11" fmla="*/ 133531 w 621439"/>
                                        <a:gd name="connsiteY11" fmla="*/ 484964 h 569381"/>
                                        <a:gd name="connsiteX12" fmla="*/ 232228 w 621439"/>
                                        <a:gd name="connsiteY12" fmla="*/ 473353 h 569381"/>
                                        <a:gd name="connsiteX13" fmla="*/ 339634 w 621439"/>
                                        <a:gd name="connsiteY13" fmla="*/ 409490 h 569381"/>
                                        <a:gd name="connsiteX14" fmla="*/ 386080 w 621439"/>
                                        <a:gd name="connsiteY14" fmla="*/ 377558 h 569381"/>
                                        <a:gd name="connsiteX15" fmla="*/ 458651 w 621439"/>
                                        <a:gd name="connsiteY15" fmla="*/ 354336 h 569381"/>
                                        <a:gd name="connsiteX16" fmla="*/ 551542 w 621439"/>
                                        <a:gd name="connsiteY16" fmla="*/ 363044 h 569381"/>
                                        <a:gd name="connsiteX17" fmla="*/ 600891 w 621439"/>
                                        <a:gd name="connsiteY17" fmla="*/ 418198 h 569381"/>
                                        <a:gd name="connsiteX18" fmla="*/ 621211 w 621439"/>
                                        <a:gd name="connsiteY18" fmla="*/ 482061 h 569381"/>
                                        <a:gd name="connsiteX19" fmla="*/ 589280 w 621439"/>
                                        <a:gd name="connsiteY19" fmla="*/ 531410 h 569381"/>
                                        <a:gd name="connsiteX20" fmla="*/ 513805 w 621439"/>
                                        <a:gd name="connsiteY20" fmla="*/ 569147 h 569381"/>
                                        <a:gd name="connsiteX21" fmla="*/ 403497 w 621439"/>
                                        <a:gd name="connsiteY21" fmla="*/ 543021 h 569381"/>
                                        <a:gd name="connsiteX22" fmla="*/ 336731 w 621439"/>
                                        <a:gd name="connsiteY22" fmla="*/ 461741 h 569381"/>
                                        <a:gd name="connsiteX23" fmla="*/ 290285 w 621439"/>
                                        <a:gd name="connsiteY23" fmla="*/ 377558 h 569381"/>
                                        <a:gd name="connsiteX24" fmla="*/ 261257 w 621439"/>
                                        <a:gd name="connsiteY24" fmla="*/ 316598 h 569381"/>
                                        <a:gd name="connsiteX25" fmla="*/ 188685 w 621439"/>
                                        <a:gd name="connsiteY25" fmla="*/ 275958 h 569381"/>
                                        <a:gd name="connsiteX26" fmla="*/ 78377 w 621439"/>
                                        <a:gd name="connsiteY26" fmla="*/ 287570 h 569381"/>
                                        <a:gd name="connsiteX27" fmla="*/ 0 w 621439"/>
                                        <a:gd name="connsiteY27" fmla="*/ 331113 h 569381"/>
                                        <a:gd name="connsiteX0" fmla="*/ 458651 w 621439"/>
                                        <a:gd name="connsiteY0" fmla="*/ 23410 h 569381"/>
                                        <a:gd name="connsiteX1" fmla="*/ 391885 w 621439"/>
                                        <a:gd name="connsiteY1" fmla="*/ 5993 h 569381"/>
                                        <a:gd name="connsiteX2" fmla="*/ 301897 w 621439"/>
                                        <a:gd name="connsiteY2" fmla="*/ 187 h 569381"/>
                                        <a:gd name="connsiteX3" fmla="*/ 226422 w 621439"/>
                                        <a:gd name="connsiteY3" fmla="*/ 11798 h 569381"/>
                                        <a:gd name="connsiteX4" fmla="*/ 162560 w 621439"/>
                                        <a:gd name="connsiteY4" fmla="*/ 37924 h 569381"/>
                                        <a:gd name="connsiteX5" fmla="*/ 101600 w 621439"/>
                                        <a:gd name="connsiteY5" fmla="*/ 78564 h 569381"/>
                                        <a:gd name="connsiteX6" fmla="*/ 60964 w 621439"/>
                                        <a:gd name="connsiteY6" fmla="*/ 127918 h 569381"/>
                                        <a:gd name="connsiteX7" fmla="*/ 31931 w 621439"/>
                                        <a:gd name="connsiteY7" fmla="*/ 197581 h 569381"/>
                                        <a:gd name="connsiteX8" fmla="*/ 5805 w 621439"/>
                                        <a:gd name="connsiteY8" fmla="*/ 273056 h 569381"/>
                                        <a:gd name="connsiteX9" fmla="*/ 5805 w 621439"/>
                                        <a:gd name="connsiteY9" fmla="*/ 342724 h 569381"/>
                                        <a:gd name="connsiteX10" fmla="*/ 34834 w 621439"/>
                                        <a:gd name="connsiteY10" fmla="*/ 426907 h 569381"/>
                                        <a:gd name="connsiteX11" fmla="*/ 133531 w 621439"/>
                                        <a:gd name="connsiteY11" fmla="*/ 484964 h 569381"/>
                                        <a:gd name="connsiteX12" fmla="*/ 232228 w 621439"/>
                                        <a:gd name="connsiteY12" fmla="*/ 473353 h 569381"/>
                                        <a:gd name="connsiteX13" fmla="*/ 339634 w 621439"/>
                                        <a:gd name="connsiteY13" fmla="*/ 409490 h 569381"/>
                                        <a:gd name="connsiteX14" fmla="*/ 386080 w 621439"/>
                                        <a:gd name="connsiteY14" fmla="*/ 377558 h 569381"/>
                                        <a:gd name="connsiteX15" fmla="*/ 458651 w 621439"/>
                                        <a:gd name="connsiteY15" fmla="*/ 354336 h 569381"/>
                                        <a:gd name="connsiteX16" fmla="*/ 551542 w 621439"/>
                                        <a:gd name="connsiteY16" fmla="*/ 363044 h 569381"/>
                                        <a:gd name="connsiteX17" fmla="*/ 600891 w 621439"/>
                                        <a:gd name="connsiteY17" fmla="*/ 418198 h 569381"/>
                                        <a:gd name="connsiteX18" fmla="*/ 621211 w 621439"/>
                                        <a:gd name="connsiteY18" fmla="*/ 482061 h 569381"/>
                                        <a:gd name="connsiteX19" fmla="*/ 589280 w 621439"/>
                                        <a:gd name="connsiteY19" fmla="*/ 531410 h 569381"/>
                                        <a:gd name="connsiteX20" fmla="*/ 513805 w 621439"/>
                                        <a:gd name="connsiteY20" fmla="*/ 569147 h 569381"/>
                                        <a:gd name="connsiteX21" fmla="*/ 403497 w 621439"/>
                                        <a:gd name="connsiteY21" fmla="*/ 543021 h 569381"/>
                                        <a:gd name="connsiteX22" fmla="*/ 336731 w 621439"/>
                                        <a:gd name="connsiteY22" fmla="*/ 461741 h 569381"/>
                                        <a:gd name="connsiteX23" fmla="*/ 290285 w 621439"/>
                                        <a:gd name="connsiteY23" fmla="*/ 377558 h 569381"/>
                                        <a:gd name="connsiteX24" fmla="*/ 261257 w 621439"/>
                                        <a:gd name="connsiteY24" fmla="*/ 316598 h 569381"/>
                                        <a:gd name="connsiteX25" fmla="*/ 188685 w 621439"/>
                                        <a:gd name="connsiteY25" fmla="*/ 275958 h 569381"/>
                                        <a:gd name="connsiteX26" fmla="*/ 78377 w 621439"/>
                                        <a:gd name="connsiteY26" fmla="*/ 287570 h 569381"/>
                                        <a:gd name="connsiteX27" fmla="*/ 0 w 621439"/>
                                        <a:gd name="connsiteY27" fmla="*/ 331113 h 569381"/>
                                        <a:gd name="connsiteX0" fmla="*/ 458651 w 621951"/>
                                        <a:gd name="connsiteY0" fmla="*/ 23410 h 569381"/>
                                        <a:gd name="connsiteX1" fmla="*/ 391885 w 621951"/>
                                        <a:gd name="connsiteY1" fmla="*/ 5993 h 569381"/>
                                        <a:gd name="connsiteX2" fmla="*/ 301897 w 621951"/>
                                        <a:gd name="connsiteY2" fmla="*/ 187 h 569381"/>
                                        <a:gd name="connsiteX3" fmla="*/ 226422 w 621951"/>
                                        <a:gd name="connsiteY3" fmla="*/ 11798 h 569381"/>
                                        <a:gd name="connsiteX4" fmla="*/ 162560 w 621951"/>
                                        <a:gd name="connsiteY4" fmla="*/ 37924 h 569381"/>
                                        <a:gd name="connsiteX5" fmla="*/ 101600 w 621951"/>
                                        <a:gd name="connsiteY5" fmla="*/ 78564 h 569381"/>
                                        <a:gd name="connsiteX6" fmla="*/ 60964 w 621951"/>
                                        <a:gd name="connsiteY6" fmla="*/ 127918 h 569381"/>
                                        <a:gd name="connsiteX7" fmla="*/ 31931 w 621951"/>
                                        <a:gd name="connsiteY7" fmla="*/ 197581 h 569381"/>
                                        <a:gd name="connsiteX8" fmla="*/ 5805 w 621951"/>
                                        <a:gd name="connsiteY8" fmla="*/ 273056 h 569381"/>
                                        <a:gd name="connsiteX9" fmla="*/ 5805 w 621951"/>
                                        <a:gd name="connsiteY9" fmla="*/ 342724 h 569381"/>
                                        <a:gd name="connsiteX10" fmla="*/ 34834 w 621951"/>
                                        <a:gd name="connsiteY10" fmla="*/ 426907 h 569381"/>
                                        <a:gd name="connsiteX11" fmla="*/ 133531 w 621951"/>
                                        <a:gd name="connsiteY11" fmla="*/ 484964 h 569381"/>
                                        <a:gd name="connsiteX12" fmla="*/ 232228 w 621951"/>
                                        <a:gd name="connsiteY12" fmla="*/ 473353 h 569381"/>
                                        <a:gd name="connsiteX13" fmla="*/ 339634 w 621951"/>
                                        <a:gd name="connsiteY13" fmla="*/ 409490 h 569381"/>
                                        <a:gd name="connsiteX14" fmla="*/ 386080 w 621951"/>
                                        <a:gd name="connsiteY14" fmla="*/ 377558 h 569381"/>
                                        <a:gd name="connsiteX15" fmla="*/ 458651 w 621951"/>
                                        <a:gd name="connsiteY15" fmla="*/ 354336 h 569381"/>
                                        <a:gd name="connsiteX16" fmla="*/ 551542 w 621951"/>
                                        <a:gd name="connsiteY16" fmla="*/ 363044 h 569381"/>
                                        <a:gd name="connsiteX17" fmla="*/ 606701 w 621951"/>
                                        <a:gd name="connsiteY17" fmla="*/ 417867 h 569381"/>
                                        <a:gd name="connsiteX18" fmla="*/ 621211 w 621951"/>
                                        <a:gd name="connsiteY18" fmla="*/ 482061 h 569381"/>
                                        <a:gd name="connsiteX19" fmla="*/ 589280 w 621951"/>
                                        <a:gd name="connsiteY19" fmla="*/ 531410 h 569381"/>
                                        <a:gd name="connsiteX20" fmla="*/ 513805 w 621951"/>
                                        <a:gd name="connsiteY20" fmla="*/ 569147 h 569381"/>
                                        <a:gd name="connsiteX21" fmla="*/ 403497 w 621951"/>
                                        <a:gd name="connsiteY21" fmla="*/ 543021 h 569381"/>
                                        <a:gd name="connsiteX22" fmla="*/ 336731 w 621951"/>
                                        <a:gd name="connsiteY22" fmla="*/ 461741 h 569381"/>
                                        <a:gd name="connsiteX23" fmla="*/ 290285 w 621951"/>
                                        <a:gd name="connsiteY23" fmla="*/ 377558 h 569381"/>
                                        <a:gd name="connsiteX24" fmla="*/ 261257 w 621951"/>
                                        <a:gd name="connsiteY24" fmla="*/ 316598 h 569381"/>
                                        <a:gd name="connsiteX25" fmla="*/ 188685 w 621951"/>
                                        <a:gd name="connsiteY25" fmla="*/ 275958 h 569381"/>
                                        <a:gd name="connsiteX26" fmla="*/ 78377 w 621951"/>
                                        <a:gd name="connsiteY26" fmla="*/ 287570 h 569381"/>
                                        <a:gd name="connsiteX27" fmla="*/ 0 w 621951"/>
                                        <a:gd name="connsiteY27" fmla="*/ 331113 h 569381"/>
                                        <a:gd name="connsiteX0" fmla="*/ 458651 w 621951"/>
                                        <a:gd name="connsiteY0" fmla="*/ 23410 h 569381"/>
                                        <a:gd name="connsiteX1" fmla="*/ 391885 w 621951"/>
                                        <a:gd name="connsiteY1" fmla="*/ 5993 h 569381"/>
                                        <a:gd name="connsiteX2" fmla="*/ 301897 w 621951"/>
                                        <a:gd name="connsiteY2" fmla="*/ 187 h 569381"/>
                                        <a:gd name="connsiteX3" fmla="*/ 226422 w 621951"/>
                                        <a:gd name="connsiteY3" fmla="*/ 11798 h 569381"/>
                                        <a:gd name="connsiteX4" fmla="*/ 162560 w 621951"/>
                                        <a:gd name="connsiteY4" fmla="*/ 37924 h 569381"/>
                                        <a:gd name="connsiteX5" fmla="*/ 101600 w 621951"/>
                                        <a:gd name="connsiteY5" fmla="*/ 78564 h 569381"/>
                                        <a:gd name="connsiteX6" fmla="*/ 60964 w 621951"/>
                                        <a:gd name="connsiteY6" fmla="*/ 127918 h 569381"/>
                                        <a:gd name="connsiteX7" fmla="*/ 31931 w 621951"/>
                                        <a:gd name="connsiteY7" fmla="*/ 197581 h 569381"/>
                                        <a:gd name="connsiteX8" fmla="*/ 5805 w 621951"/>
                                        <a:gd name="connsiteY8" fmla="*/ 273056 h 569381"/>
                                        <a:gd name="connsiteX9" fmla="*/ 5805 w 621951"/>
                                        <a:gd name="connsiteY9" fmla="*/ 342724 h 569381"/>
                                        <a:gd name="connsiteX10" fmla="*/ 34834 w 621951"/>
                                        <a:gd name="connsiteY10" fmla="*/ 426907 h 569381"/>
                                        <a:gd name="connsiteX11" fmla="*/ 133531 w 621951"/>
                                        <a:gd name="connsiteY11" fmla="*/ 484964 h 569381"/>
                                        <a:gd name="connsiteX12" fmla="*/ 232228 w 621951"/>
                                        <a:gd name="connsiteY12" fmla="*/ 473353 h 569381"/>
                                        <a:gd name="connsiteX13" fmla="*/ 339634 w 621951"/>
                                        <a:gd name="connsiteY13" fmla="*/ 409490 h 569381"/>
                                        <a:gd name="connsiteX14" fmla="*/ 386080 w 621951"/>
                                        <a:gd name="connsiteY14" fmla="*/ 377558 h 569381"/>
                                        <a:gd name="connsiteX15" fmla="*/ 438682 w 621951"/>
                                        <a:gd name="connsiteY15" fmla="*/ 357387 h 569381"/>
                                        <a:gd name="connsiteX16" fmla="*/ 551542 w 621951"/>
                                        <a:gd name="connsiteY16" fmla="*/ 363044 h 569381"/>
                                        <a:gd name="connsiteX17" fmla="*/ 606701 w 621951"/>
                                        <a:gd name="connsiteY17" fmla="*/ 417867 h 569381"/>
                                        <a:gd name="connsiteX18" fmla="*/ 621211 w 621951"/>
                                        <a:gd name="connsiteY18" fmla="*/ 482061 h 569381"/>
                                        <a:gd name="connsiteX19" fmla="*/ 589280 w 621951"/>
                                        <a:gd name="connsiteY19" fmla="*/ 531410 h 569381"/>
                                        <a:gd name="connsiteX20" fmla="*/ 513805 w 621951"/>
                                        <a:gd name="connsiteY20" fmla="*/ 569147 h 569381"/>
                                        <a:gd name="connsiteX21" fmla="*/ 403497 w 621951"/>
                                        <a:gd name="connsiteY21" fmla="*/ 543021 h 569381"/>
                                        <a:gd name="connsiteX22" fmla="*/ 336731 w 621951"/>
                                        <a:gd name="connsiteY22" fmla="*/ 461741 h 569381"/>
                                        <a:gd name="connsiteX23" fmla="*/ 290285 w 621951"/>
                                        <a:gd name="connsiteY23" fmla="*/ 377558 h 569381"/>
                                        <a:gd name="connsiteX24" fmla="*/ 261257 w 621951"/>
                                        <a:gd name="connsiteY24" fmla="*/ 316598 h 569381"/>
                                        <a:gd name="connsiteX25" fmla="*/ 188685 w 621951"/>
                                        <a:gd name="connsiteY25" fmla="*/ 275958 h 569381"/>
                                        <a:gd name="connsiteX26" fmla="*/ 78377 w 621951"/>
                                        <a:gd name="connsiteY26" fmla="*/ 287570 h 569381"/>
                                        <a:gd name="connsiteX27" fmla="*/ 0 w 621951"/>
                                        <a:gd name="connsiteY27" fmla="*/ 331113 h 569381"/>
                                        <a:gd name="connsiteX0" fmla="*/ 458651 w 621951"/>
                                        <a:gd name="connsiteY0" fmla="*/ 23410 h 569381"/>
                                        <a:gd name="connsiteX1" fmla="*/ 391885 w 621951"/>
                                        <a:gd name="connsiteY1" fmla="*/ 5993 h 569381"/>
                                        <a:gd name="connsiteX2" fmla="*/ 301897 w 621951"/>
                                        <a:gd name="connsiteY2" fmla="*/ 187 h 569381"/>
                                        <a:gd name="connsiteX3" fmla="*/ 226422 w 621951"/>
                                        <a:gd name="connsiteY3" fmla="*/ 11798 h 569381"/>
                                        <a:gd name="connsiteX4" fmla="*/ 162560 w 621951"/>
                                        <a:gd name="connsiteY4" fmla="*/ 37924 h 569381"/>
                                        <a:gd name="connsiteX5" fmla="*/ 101600 w 621951"/>
                                        <a:gd name="connsiteY5" fmla="*/ 78564 h 569381"/>
                                        <a:gd name="connsiteX6" fmla="*/ 60964 w 621951"/>
                                        <a:gd name="connsiteY6" fmla="*/ 127918 h 569381"/>
                                        <a:gd name="connsiteX7" fmla="*/ 31931 w 621951"/>
                                        <a:gd name="connsiteY7" fmla="*/ 197581 h 569381"/>
                                        <a:gd name="connsiteX8" fmla="*/ 5805 w 621951"/>
                                        <a:gd name="connsiteY8" fmla="*/ 273056 h 569381"/>
                                        <a:gd name="connsiteX9" fmla="*/ 5805 w 621951"/>
                                        <a:gd name="connsiteY9" fmla="*/ 342724 h 569381"/>
                                        <a:gd name="connsiteX10" fmla="*/ 34834 w 621951"/>
                                        <a:gd name="connsiteY10" fmla="*/ 426907 h 569381"/>
                                        <a:gd name="connsiteX11" fmla="*/ 133531 w 621951"/>
                                        <a:gd name="connsiteY11" fmla="*/ 484964 h 569381"/>
                                        <a:gd name="connsiteX12" fmla="*/ 232228 w 621951"/>
                                        <a:gd name="connsiteY12" fmla="*/ 473353 h 569381"/>
                                        <a:gd name="connsiteX13" fmla="*/ 339634 w 621951"/>
                                        <a:gd name="connsiteY13" fmla="*/ 409490 h 569381"/>
                                        <a:gd name="connsiteX14" fmla="*/ 386080 w 621951"/>
                                        <a:gd name="connsiteY14" fmla="*/ 377558 h 569381"/>
                                        <a:gd name="connsiteX15" fmla="*/ 438682 w 621951"/>
                                        <a:gd name="connsiteY15" fmla="*/ 357387 h 569381"/>
                                        <a:gd name="connsiteX16" fmla="*/ 551542 w 621951"/>
                                        <a:gd name="connsiteY16" fmla="*/ 363044 h 569381"/>
                                        <a:gd name="connsiteX17" fmla="*/ 606701 w 621951"/>
                                        <a:gd name="connsiteY17" fmla="*/ 417867 h 569381"/>
                                        <a:gd name="connsiteX18" fmla="*/ 621211 w 621951"/>
                                        <a:gd name="connsiteY18" fmla="*/ 482061 h 569381"/>
                                        <a:gd name="connsiteX19" fmla="*/ 589280 w 621951"/>
                                        <a:gd name="connsiteY19" fmla="*/ 531410 h 569381"/>
                                        <a:gd name="connsiteX20" fmla="*/ 513805 w 621951"/>
                                        <a:gd name="connsiteY20" fmla="*/ 569147 h 569381"/>
                                        <a:gd name="connsiteX21" fmla="*/ 403497 w 621951"/>
                                        <a:gd name="connsiteY21" fmla="*/ 543021 h 569381"/>
                                        <a:gd name="connsiteX22" fmla="*/ 336731 w 621951"/>
                                        <a:gd name="connsiteY22" fmla="*/ 461741 h 569381"/>
                                        <a:gd name="connsiteX23" fmla="*/ 290285 w 621951"/>
                                        <a:gd name="connsiteY23" fmla="*/ 377558 h 569381"/>
                                        <a:gd name="connsiteX24" fmla="*/ 261257 w 621951"/>
                                        <a:gd name="connsiteY24" fmla="*/ 316598 h 569381"/>
                                        <a:gd name="connsiteX25" fmla="*/ 188685 w 621951"/>
                                        <a:gd name="connsiteY25" fmla="*/ 275958 h 569381"/>
                                        <a:gd name="connsiteX26" fmla="*/ 78377 w 621951"/>
                                        <a:gd name="connsiteY26" fmla="*/ 287570 h 569381"/>
                                        <a:gd name="connsiteX27" fmla="*/ 0 w 621951"/>
                                        <a:gd name="connsiteY27" fmla="*/ 331113 h 569381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  <a:cxn ang="0">
                                          <a:pos x="connsiteX10" y="connsiteY10"/>
                                        </a:cxn>
                                        <a:cxn ang="0">
                                          <a:pos x="connsiteX11" y="connsiteY11"/>
                                        </a:cxn>
                                        <a:cxn ang="0">
                                          <a:pos x="connsiteX12" y="connsiteY12"/>
                                        </a:cxn>
                                        <a:cxn ang="0">
                                          <a:pos x="connsiteX13" y="connsiteY13"/>
                                        </a:cxn>
                                        <a:cxn ang="0">
                                          <a:pos x="connsiteX14" y="connsiteY14"/>
                                        </a:cxn>
                                        <a:cxn ang="0">
                                          <a:pos x="connsiteX15" y="connsiteY15"/>
                                        </a:cxn>
                                        <a:cxn ang="0">
                                          <a:pos x="connsiteX16" y="connsiteY16"/>
                                        </a:cxn>
                                        <a:cxn ang="0">
                                          <a:pos x="connsiteX17" y="connsiteY17"/>
                                        </a:cxn>
                                        <a:cxn ang="0">
                                          <a:pos x="connsiteX18" y="connsiteY18"/>
                                        </a:cxn>
                                        <a:cxn ang="0">
                                          <a:pos x="connsiteX19" y="connsiteY19"/>
                                        </a:cxn>
                                        <a:cxn ang="0">
                                          <a:pos x="connsiteX20" y="connsiteY20"/>
                                        </a:cxn>
                                        <a:cxn ang="0">
                                          <a:pos x="connsiteX21" y="connsiteY21"/>
                                        </a:cxn>
                                        <a:cxn ang="0">
                                          <a:pos x="connsiteX22" y="connsiteY22"/>
                                        </a:cxn>
                                        <a:cxn ang="0">
                                          <a:pos x="connsiteX23" y="connsiteY23"/>
                                        </a:cxn>
                                        <a:cxn ang="0">
                                          <a:pos x="connsiteX24" y="connsiteY24"/>
                                        </a:cxn>
                                        <a:cxn ang="0">
                                          <a:pos x="connsiteX25" y="connsiteY25"/>
                                        </a:cxn>
                                        <a:cxn ang="0">
                                          <a:pos x="connsiteX26" y="connsiteY26"/>
                                        </a:cxn>
                                        <a:cxn ang="0">
                                          <a:pos x="connsiteX27" y="connsiteY27"/>
                                        </a:cxn>
                                      </a:cxnLst>
                                      <a:rect l="l" t="t" r="r" b="b"/>
                                      <a:pathLst>
                                        <a:path w="621951" h="569381">
                                          <a:moveTo>
                                            <a:pt x="458651" y="23410"/>
                                          </a:moveTo>
                                          <a:cubicBezTo>
                                            <a:pt x="438331" y="16636"/>
                                            <a:pt x="418011" y="9863"/>
                                            <a:pt x="391885" y="5993"/>
                                          </a:cubicBezTo>
                                          <a:cubicBezTo>
                                            <a:pt x="365759" y="2123"/>
                                            <a:pt x="329474" y="-781"/>
                                            <a:pt x="301897" y="187"/>
                                          </a:cubicBezTo>
                                          <a:cubicBezTo>
                                            <a:pt x="274320" y="1154"/>
                                            <a:pt x="249645" y="5509"/>
                                            <a:pt x="226422" y="11798"/>
                                          </a:cubicBezTo>
                                          <a:cubicBezTo>
                                            <a:pt x="203199" y="18087"/>
                                            <a:pt x="183364" y="26796"/>
                                            <a:pt x="162560" y="37924"/>
                                          </a:cubicBezTo>
                                          <a:cubicBezTo>
                                            <a:pt x="141756" y="49052"/>
                                            <a:pt x="118533" y="63565"/>
                                            <a:pt x="101600" y="78564"/>
                                          </a:cubicBezTo>
                                          <a:cubicBezTo>
                                            <a:pt x="84667" y="93563"/>
                                            <a:pt x="72575" y="108082"/>
                                            <a:pt x="60964" y="127918"/>
                                          </a:cubicBezTo>
                                          <a:cubicBezTo>
                                            <a:pt x="49353" y="147754"/>
                                            <a:pt x="41124" y="173391"/>
                                            <a:pt x="31931" y="197581"/>
                                          </a:cubicBezTo>
                                          <a:cubicBezTo>
                                            <a:pt x="22738" y="221771"/>
                                            <a:pt x="10159" y="248866"/>
                                            <a:pt x="5805" y="273056"/>
                                          </a:cubicBezTo>
                                          <a:cubicBezTo>
                                            <a:pt x="1451" y="297246"/>
                                            <a:pt x="967" y="317082"/>
                                            <a:pt x="5805" y="342724"/>
                                          </a:cubicBezTo>
                                          <a:cubicBezTo>
                                            <a:pt x="10643" y="368366"/>
                                            <a:pt x="13546" y="403200"/>
                                            <a:pt x="34834" y="426907"/>
                                          </a:cubicBezTo>
                                          <a:cubicBezTo>
                                            <a:pt x="56122" y="450614"/>
                                            <a:pt x="100632" y="477223"/>
                                            <a:pt x="133531" y="484964"/>
                                          </a:cubicBezTo>
                                          <a:cubicBezTo>
                                            <a:pt x="166430" y="492705"/>
                                            <a:pt x="197878" y="485932"/>
                                            <a:pt x="232228" y="473353"/>
                                          </a:cubicBezTo>
                                          <a:cubicBezTo>
                                            <a:pt x="266578" y="460774"/>
                                            <a:pt x="313992" y="425456"/>
                                            <a:pt x="339634" y="409490"/>
                                          </a:cubicBezTo>
                                          <a:cubicBezTo>
                                            <a:pt x="365276" y="393524"/>
                                            <a:pt x="369572" y="386242"/>
                                            <a:pt x="386080" y="377558"/>
                                          </a:cubicBezTo>
                                          <a:cubicBezTo>
                                            <a:pt x="402588" y="368874"/>
                                            <a:pt x="409556" y="366313"/>
                                            <a:pt x="438682" y="357387"/>
                                          </a:cubicBezTo>
                                          <a:cubicBezTo>
                                            <a:pt x="467808" y="348461"/>
                                            <a:pt x="523539" y="352964"/>
                                            <a:pt x="551542" y="363044"/>
                                          </a:cubicBezTo>
                                          <a:cubicBezTo>
                                            <a:pt x="579545" y="373124"/>
                                            <a:pt x="595090" y="398031"/>
                                            <a:pt x="606701" y="417867"/>
                                          </a:cubicBezTo>
                                          <a:cubicBezTo>
                                            <a:pt x="618312" y="437703"/>
                                            <a:pt x="624115" y="463137"/>
                                            <a:pt x="621211" y="482061"/>
                                          </a:cubicBezTo>
                                          <a:cubicBezTo>
                                            <a:pt x="618307" y="500985"/>
                                            <a:pt x="607181" y="516896"/>
                                            <a:pt x="589280" y="531410"/>
                                          </a:cubicBezTo>
                                          <a:cubicBezTo>
                                            <a:pt x="571379" y="545924"/>
                                            <a:pt x="544769" y="567212"/>
                                            <a:pt x="513805" y="569147"/>
                                          </a:cubicBezTo>
                                          <a:cubicBezTo>
                                            <a:pt x="482841" y="571082"/>
                                            <a:pt x="433009" y="560922"/>
                                            <a:pt x="403497" y="543021"/>
                                          </a:cubicBezTo>
                                          <a:cubicBezTo>
                                            <a:pt x="373985" y="525120"/>
                                            <a:pt x="355600" y="489318"/>
                                            <a:pt x="336731" y="461741"/>
                                          </a:cubicBezTo>
                                          <a:cubicBezTo>
                                            <a:pt x="317862" y="434164"/>
                                            <a:pt x="302864" y="401748"/>
                                            <a:pt x="290285" y="377558"/>
                                          </a:cubicBezTo>
                                          <a:cubicBezTo>
                                            <a:pt x="277706" y="353368"/>
                                            <a:pt x="278190" y="333531"/>
                                            <a:pt x="261257" y="316598"/>
                                          </a:cubicBezTo>
                                          <a:cubicBezTo>
                                            <a:pt x="244324" y="299665"/>
                                            <a:pt x="219165" y="280796"/>
                                            <a:pt x="188685" y="275958"/>
                                          </a:cubicBezTo>
                                          <a:cubicBezTo>
                                            <a:pt x="158205" y="271120"/>
                                            <a:pt x="109824" y="278378"/>
                                            <a:pt x="78377" y="287570"/>
                                          </a:cubicBezTo>
                                          <a:cubicBezTo>
                                            <a:pt x="46930" y="296762"/>
                                            <a:pt x="23465" y="313937"/>
                                            <a:pt x="0" y="33111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424" name="直線接點 7424"/>
                                  <wps:cNvCnPr/>
                                  <wps:spPr>
                                    <a:xfrm flipH="1">
                                      <a:off x="451657" y="5420"/>
                                      <a:ext cx="13335" cy="8763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72" name="直線接點 7472"/>
                                  <wps:cNvCnPr/>
                                  <wps:spPr>
                                    <a:xfrm flipH="1">
                                      <a:off x="382772" y="0"/>
                                      <a:ext cx="13335" cy="8763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3" name="直線接點 643"/>
                                  <wps:cNvCnPr/>
                                  <wps:spPr>
                                    <a:xfrm>
                                      <a:off x="296164" y="21390"/>
                                      <a:ext cx="17780" cy="7112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6" name="直線接點 656"/>
                                  <wps:cNvCnPr/>
                                  <wps:spPr>
                                    <a:xfrm>
                                      <a:off x="214778" y="48910"/>
                                      <a:ext cx="28575" cy="6540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7" name="直線接點 657"/>
                                  <wps:cNvCnPr/>
                                  <wps:spPr>
                                    <a:xfrm>
                                      <a:off x="132361" y="112036"/>
                                      <a:ext cx="40005" cy="4699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8" name="直線接點 658"/>
                                  <wps:cNvCnPr/>
                                  <wps:spPr>
                                    <a:xfrm>
                                      <a:off x="77588" y="169411"/>
                                      <a:ext cx="44450" cy="4127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9" name="直線接點 659"/>
                                  <wps:cNvCnPr/>
                                  <wps:spPr>
                                    <a:xfrm>
                                      <a:off x="25518" y="253055"/>
                                      <a:ext cx="69215" cy="2984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1" name="直線接點 661"/>
                                  <wps:cNvCnPr/>
                                  <wps:spPr>
                                    <a:xfrm>
                                      <a:off x="0" y="331736"/>
                                      <a:ext cx="73025" cy="2222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2" name="直線接點 662"/>
                                  <wps:cNvCnPr/>
                                  <wps:spPr>
                                    <a:xfrm>
                                      <a:off x="112385" y="394323"/>
                                      <a:ext cx="8255" cy="6159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3" name="直線接點 663"/>
                                  <wps:cNvCnPr/>
                                  <wps:spPr>
                                    <a:xfrm>
                                      <a:off x="125464" y="482718"/>
                                      <a:ext cx="4445" cy="6858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4" name="直線接點 664"/>
                                  <wps:cNvCnPr/>
                                  <wps:spPr>
                                    <a:xfrm>
                                      <a:off x="164258" y="380604"/>
                                      <a:ext cx="8255" cy="8445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5" name="直線接點 665"/>
                                  <wps:cNvCnPr/>
                                  <wps:spPr>
                                    <a:xfrm>
                                      <a:off x="178627" y="486971"/>
                                      <a:ext cx="8255" cy="8445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6" name="直線接點 666"/>
                                  <wps:cNvCnPr/>
                                  <wps:spPr>
                                    <a:xfrm>
                                      <a:off x="229663" y="372140"/>
                                      <a:ext cx="8255" cy="8445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7" name="直線接點 667"/>
                                  <wps:cNvCnPr/>
                                  <wps:spPr>
                                    <a:xfrm>
                                      <a:off x="248802" y="486971"/>
                                      <a:ext cx="8255" cy="8445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5" name="直線接點 685"/>
                                  <wps:cNvCnPr/>
                                  <wps:spPr>
                                    <a:xfrm>
                                      <a:off x="289206" y="382772"/>
                                      <a:ext cx="11430" cy="7810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6" name="直線接點 686"/>
                                  <wps:cNvCnPr/>
                                  <wps:spPr>
                                    <a:xfrm>
                                      <a:off x="304091" y="482718"/>
                                      <a:ext cx="11430" cy="7810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8" name="直線接點 688"/>
                                  <wps:cNvCnPr>
                                    <a:stCxn id="629" idx="14"/>
                                    <a:endCxn id="629" idx="21"/>
                                  </wps:cNvCnPr>
                                  <wps:spPr>
                                    <a:xfrm rot="17285374" flipH="1">
                                      <a:off x="379323" y="526527"/>
                                      <a:ext cx="149753" cy="53980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9" name="直線接點 689"/>
                                  <wps:cNvCnPr>
                                    <a:stCxn id="629" idx="15"/>
                                  </wps:cNvCnPr>
                                  <wps:spPr>
                                    <a:xfrm rot="17285374" flipH="1">
                                      <a:off x="413837" y="521084"/>
                                      <a:ext cx="185964" cy="62677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1" name="直線接點 691"/>
                                  <wps:cNvCnPr/>
                                  <wps:spPr>
                                    <a:xfrm rot="17285374" flipH="1">
                                      <a:off x="476817" y="522310"/>
                                      <a:ext cx="191560" cy="63007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2" name="直線接點 692"/>
                                  <wps:cNvCnPr/>
                                  <wps:spPr>
                                    <a:xfrm>
                                      <a:off x="612436" y="457200"/>
                                      <a:ext cx="5715" cy="69215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4" name="直線接點 694"/>
                                  <wps:cNvCnPr>
                                    <a:stCxn id="629" idx="16"/>
                                  </wps:cNvCnPr>
                                  <wps:spPr>
                                    <a:xfrm rot="17285374" flipH="1">
                                      <a:off x="540283" y="515912"/>
                                      <a:ext cx="161215" cy="59411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rgbClr val="00206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751" name="群組 751"/>
                              <wpg:cNvGrpSpPr/>
                              <wpg:grpSpPr>
                                <a:xfrm>
                                  <a:off x="103585" y="1934765"/>
                                  <a:ext cx="1708547" cy="202963"/>
                                  <a:chOff x="0" y="-3573"/>
                                  <a:chExt cx="1708547" cy="202963"/>
                                </a:xfrm>
                              </wpg:grpSpPr>
                              <wps:wsp>
                                <wps:cNvPr id="738" name="直線接點 738"/>
                                <wps:cNvCnPr/>
                                <wps:spPr>
                                  <a:xfrm>
                                    <a:off x="0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1" name="直線接點 741"/>
                                <wps:cNvCnPr/>
                                <wps:spPr>
                                  <a:xfrm>
                                    <a:off x="189309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2" name="直線接點 742"/>
                                <wps:cNvCnPr/>
                                <wps:spPr>
                                  <a:xfrm>
                                    <a:off x="378618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3" name="直線接點 743"/>
                                <wps:cNvCnPr/>
                                <wps:spPr>
                                  <a:xfrm>
                                    <a:off x="569118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4" name="直線接點 744"/>
                                <wps:cNvCnPr/>
                                <wps:spPr>
                                  <a:xfrm>
                                    <a:off x="758428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5" name="直線接點 745"/>
                                <wps:cNvCnPr/>
                                <wps:spPr>
                                  <a:xfrm>
                                    <a:off x="948928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6" name="直線接點 746"/>
                                <wps:cNvCnPr/>
                                <wps:spPr>
                                  <a:xfrm>
                                    <a:off x="1138237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7" name="直線接點 747"/>
                                <wps:cNvCnPr/>
                                <wps:spPr>
                                  <a:xfrm>
                                    <a:off x="1328737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8" name="直線接點 748"/>
                                <wps:cNvCnPr/>
                                <wps:spPr>
                                  <a:xfrm>
                                    <a:off x="1708547" y="-3573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9" name="直線接點 749"/>
                                <wps:cNvCnPr/>
                                <wps:spPr>
                                  <a:xfrm>
                                    <a:off x="1518047" y="0"/>
                                    <a:ext cx="0" cy="19939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766" name="群組 766"/>
                            <wpg:cNvGrpSpPr/>
                            <wpg:grpSpPr>
                              <a:xfrm>
                                <a:off x="0" y="-43206"/>
                                <a:ext cx="5181769" cy="3713187"/>
                                <a:chOff x="0" y="-43206"/>
                                <a:chExt cx="5181769" cy="3713187"/>
                              </a:xfrm>
                            </wpg:grpSpPr>
                            <wps:wsp>
                              <wps:cNvPr id="765" name="手繪多邊形 765"/>
                              <wps:cNvSpPr/>
                              <wps:spPr>
                                <a:xfrm>
                                  <a:off x="1087655" y="-43206"/>
                                  <a:ext cx="4094114" cy="3713187"/>
                                </a:xfrm>
                                <a:custGeom>
                                  <a:avLst/>
                                  <a:gdLst>
                                    <a:gd name="connsiteX0" fmla="*/ 2357751 w 4096888"/>
                                    <a:gd name="connsiteY0" fmla="*/ 3081855 h 3669980"/>
                                    <a:gd name="connsiteX1" fmla="*/ 1963115 w 4096888"/>
                                    <a:gd name="connsiteY1" fmla="*/ 3437990 h 3669980"/>
                                    <a:gd name="connsiteX2" fmla="*/ 1221970 w 4096888"/>
                                    <a:gd name="connsiteY2" fmla="*/ 3668996 h 3669980"/>
                                    <a:gd name="connsiteX3" fmla="*/ 278694 w 4096888"/>
                                    <a:gd name="connsiteY3" fmla="*/ 3351363 h 3669980"/>
                                    <a:gd name="connsiteX4" fmla="*/ 18812 w 4096888"/>
                                    <a:gd name="connsiteY4" fmla="*/ 2581342 h 3669980"/>
                                    <a:gd name="connsiteX5" fmla="*/ 124690 w 4096888"/>
                                    <a:gd name="connsiteY5" fmla="*/ 1743944 h 3669980"/>
                                    <a:gd name="connsiteX6" fmla="*/ 952462 w 4096888"/>
                                    <a:gd name="connsiteY6" fmla="*/ 1532188 h 3669980"/>
                                    <a:gd name="connsiteX7" fmla="*/ 1828361 w 4096888"/>
                                    <a:gd name="connsiteY7" fmla="*/ 1445561 h 3669980"/>
                                    <a:gd name="connsiteX8" fmla="*/ 2367376 w 4096888"/>
                                    <a:gd name="connsiteY8" fmla="*/ 868045 h 3669980"/>
                                    <a:gd name="connsiteX9" fmla="*/ 2463629 w 4096888"/>
                                    <a:gd name="connsiteY9" fmla="*/ 309779 h 3669980"/>
                                    <a:gd name="connsiteX10" fmla="*/ 2617633 w 4096888"/>
                                    <a:gd name="connsiteY10" fmla="*/ 78773 h 3669980"/>
                                    <a:gd name="connsiteX11" fmla="*/ 2790888 w 4096888"/>
                                    <a:gd name="connsiteY11" fmla="*/ 21022 h 3669980"/>
                                    <a:gd name="connsiteX12" fmla="*/ 3070020 w 4096888"/>
                                    <a:gd name="connsiteY12" fmla="*/ 30647 h 3669980"/>
                                    <a:gd name="connsiteX13" fmla="*/ 3310652 w 4096888"/>
                                    <a:gd name="connsiteY13" fmla="*/ 367531 h 3669980"/>
                                    <a:gd name="connsiteX14" fmla="*/ 3522408 w 4096888"/>
                                    <a:gd name="connsiteY14" fmla="*/ 560036 h 3669980"/>
                                    <a:gd name="connsiteX15" fmla="*/ 3753414 w 4096888"/>
                                    <a:gd name="connsiteY15" fmla="*/ 665914 h 3669980"/>
                                    <a:gd name="connsiteX16" fmla="*/ 4032547 w 4096888"/>
                                    <a:gd name="connsiteY16" fmla="*/ 925796 h 3669980"/>
                                    <a:gd name="connsiteX17" fmla="*/ 4061422 w 4096888"/>
                                    <a:gd name="connsiteY17" fmla="*/ 1522563 h 3669980"/>
                                    <a:gd name="connsiteX18" fmla="*/ 3609035 w 4096888"/>
                                    <a:gd name="connsiteY18" fmla="*/ 1849822 h 3669980"/>
                                    <a:gd name="connsiteX19" fmla="*/ 3166273 w 4096888"/>
                                    <a:gd name="connsiteY19" fmla="*/ 1955699 h 3669980"/>
                                    <a:gd name="connsiteX20" fmla="*/ 2848639 w 4096888"/>
                                    <a:gd name="connsiteY20" fmla="*/ 2071203 h 3669980"/>
                                    <a:gd name="connsiteX21" fmla="*/ 2713886 w 4096888"/>
                                    <a:gd name="connsiteY21" fmla="*/ 2359961 h 3669980"/>
                                    <a:gd name="connsiteX22" fmla="*/ 2357751 w 4096888"/>
                                    <a:gd name="connsiteY22" fmla="*/ 3081855 h 3669980"/>
                                    <a:gd name="connsiteX0" fmla="*/ 2357751 w 4096888"/>
                                    <a:gd name="connsiteY0" fmla="*/ 3092600 h 3680725"/>
                                    <a:gd name="connsiteX1" fmla="*/ 1963115 w 4096888"/>
                                    <a:gd name="connsiteY1" fmla="*/ 3448735 h 3680725"/>
                                    <a:gd name="connsiteX2" fmla="*/ 1221970 w 4096888"/>
                                    <a:gd name="connsiteY2" fmla="*/ 3679741 h 3680725"/>
                                    <a:gd name="connsiteX3" fmla="*/ 278694 w 4096888"/>
                                    <a:gd name="connsiteY3" fmla="*/ 3362108 h 3680725"/>
                                    <a:gd name="connsiteX4" fmla="*/ 18812 w 4096888"/>
                                    <a:gd name="connsiteY4" fmla="*/ 2592087 h 3680725"/>
                                    <a:gd name="connsiteX5" fmla="*/ 124690 w 4096888"/>
                                    <a:gd name="connsiteY5" fmla="*/ 1754689 h 3680725"/>
                                    <a:gd name="connsiteX6" fmla="*/ 952462 w 4096888"/>
                                    <a:gd name="connsiteY6" fmla="*/ 1542933 h 3680725"/>
                                    <a:gd name="connsiteX7" fmla="*/ 1828361 w 4096888"/>
                                    <a:gd name="connsiteY7" fmla="*/ 1456306 h 3680725"/>
                                    <a:gd name="connsiteX8" fmla="*/ 2367376 w 4096888"/>
                                    <a:gd name="connsiteY8" fmla="*/ 878790 h 3680725"/>
                                    <a:gd name="connsiteX9" fmla="*/ 2463629 w 4096888"/>
                                    <a:gd name="connsiteY9" fmla="*/ 320524 h 3680725"/>
                                    <a:gd name="connsiteX10" fmla="*/ 2617633 w 4096888"/>
                                    <a:gd name="connsiteY10" fmla="*/ 89518 h 3680725"/>
                                    <a:gd name="connsiteX11" fmla="*/ 2795571 w 4096888"/>
                                    <a:gd name="connsiteY11" fmla="*/ 10745 h 3680725"/>
                                    <a:gd name="connsiteX12" fmla="*/ 3070020 w 4096888"/>
                                    <a:gd name="connsiteY12" fmla="*/ 41392 h 3680725"/>
                                    <a:gd name="connsiteX13" fmla="*/ 3310652 w 4096888"/>
                                    <a:gd name="connsiteY13" fmla="*/ 378276 h 3680725"/>
                                    <a:gd name="connsiteX14" fmla="*/ 3522408 w 4096888"/>
                                    <a:gd name="connsiteY14" fmla="*/ 570781 h 3680725"/>
                                    <a:gd name="connsiteX15" fmla="*/ 3753414 w 4096888"/>
                                    <a:gd name="connsiteY15" fmla="*/ 676659 h 3680725"/>
                                    <a:gd name="connsiteX16" fmla="*/ 4032547 w 4096888"/>
                                    <a:gd name="connsiteY16" fmla="*/ 936541 h 3680725"/>
                                    <a:gd name="connsiteX17" fmla="*/ 4061422 w 4096888"/>
                                    <a:gd name="connsiteY17" fmla="*/ 1533308 h 3680725"/>
                                    <a:gd name="connsiteX18" fmla="*/ 3609035 w 4096888"/>
                                    <a:gd name="connsiteY18" fmla="*/ 1860567 h 3680725"/>
                                    <a:gd name="connsiteX19" fmla="*/ 3166273 w 4096888"/>
                                    <a:gd name="connsiteY19" fmla="*/ 1966444 h 3680725"/>
                                    <a:gd name="connsiteX20" fmla="*/ 2848639 w 4096888"/>
                                    <a:gd name="connsiteY20" fmla="*/ 2081948 h 3680725"/>
                                    <a:gd name="connsiteX21" fmla="*/ 2713886 w 4096888"/>
                                    <a:gd name="connsiteY21" fmla="*/ 2370706 h 3680725"/>
                                    <a:gd name="connsiteX22" fmla="*/ 2357751 w 4096888"/>
                                    <a:gd name="connsiteY22" fmla="*/ 3092600 h 3680725"/>
                                    <a:gd name="connsiteX0" fmla="*/ 2357751 w 4096888"/>
                                    <a:gd name="connsiteY0" fmla="*/ 3089157 h 3677282"/>
                                    <a:gd name="connsiteX1" fmla="*/ 1963115 w 4096888"/>
                                    <a:gd name="connsiteY1" fmla="*/ 3445292 h 3677282"/>
                                    <a:gd name="connsiteX2" fmla="*/ 1221970 w 4096888"/>
                                    <a:gd name="connsiteY2" fmla="*/ 3676298 h 3677282"/>
                                    <a:gd name="connsiteX3" fmla="*/ 278694 w 4096888"/>
                                    <a:gd name="connsiteY3" fmla="*/ 3358665 h 3677282"/>
                                    <a:gd name="connsiteX4" fmla="*/ 18812 w 4096888"/>
                                    <a:gd name="connsiteY4" fmla="*/ 2588644 h 3677282"/>
                                    <a:gd name="connsiteX5" fmla="*/ 124690 w 4096888"/>
                                    <a:gd name="connsiteY5" fmla="*/ 1751246 h 3677282"/>
                                    <a:gd name="connsiteX6" fmla="*/ 952462 w 4096888"/>
                                    <a:gd name="connsiteY6" fmla="*/ 1539490 h 3677282"/>
                                    <a:gd name="connsiteX7" fmla="*/ 1828361 w 4096888"/>
                                    <a:gd name="connsiteY7" fmla="*/ 1452863 h 3677282"/>
                                    <a:gd name="connsiteX8" fmla="*/ 2367376 w 4096888"/>
                                    <a:gd name="connsiteY8" fmla="*/ 875347 h 3677282"/>
                                    <a:gd name="connsiteX9" fmla="*/ 2463629 w 4096888"/>
                                    <a:gd name="connsiteY9" fmla="*/ 317081 h 3677282"/>
                                    <a:gd name="connsiteX10" fmla="*/ 2617633 w 4096888"/>
                                    <a:gd name="connsiteY10" fmla="*/ 86075 h 3677282"/>
                                    <a:gd name="connsiteX11" fmla="*/ 2795571 w 4096888"/>
                                    <a:gd name="connsiteY11" fmla="*/ 7302 h 3677282"/>
                                    <a:gd name="connsiteX12" fmla="*/ 3070020 w 4096888"/>
                                    <a:gd name="connsiteY12" fmla="*/ 37949 h 3677282"/>
                                    <a:gd name="connsiteX13" fmla="*/ 3310652 w 4096888"/>
                                    <a:gd name="connsiteY13" fmla="*/ 374833 h 3677282"/>
                                    <a:gd name="connsiteX14" fmla="*/ 3522408 w 4096888"/>
                                    <a:gd name="connsiteY14" fmla="*/ 567338 h 3677282"/>
                                    <a:gd name="connsiteX15" fmla="*/ 3753414 w 4096888"/>
                                    <a:gd name="connsiteY15" fmla="*/ 673216 h 3677282"/>
                                    <a:gd name="connsiteX16" fmla="*/ 4032547 w 4096888"/>
                                    <a:gd name="connsiteY16" fmla="*/ 933098 h 3677282"/>
                                    <a:gd name="connsiteX17" fmla="*/ 4061422 w 4096888"/>
                                    <a:gd name="connsiteY17" fmla="*/ 1529865 h 3677282"/>
                                    <a:gd name="connsiteX18" fmla="*/ 3609035 w 4096888"/>
                                    <a:gd name="connsiteY18" fmla="*/ 1857124 h 3677282"/>
                                    <a:gd name="connsiteX19" fmla="*/ 3166273 w 4096888"/>
                                    <a:gd name="connsiteY19" fmla="*/ 1963001 h 3677282"/>
                                    <a:gd name="connsiteX20" fmla="*/ 2848639 w 4096888"/>
                                    <a:gd name="connsiteY20" fmla="*/ 2078505 h 3677282"/>
                                    <a:gd name="connsiteX21" fmla="*/ 2713886 w 4096888"/>
                                    <a:gd name="connsiteY21" fmla="*/ 2367263 h 3677282"/>
                                    <a:gd name="connsiteX22" fmla="*/ 2357751 w 4096888"/>
                                    <a:gd name="connsiteY22" fmla="*/ 3089157 h 3677282"/>
                                    <a:gd name="connsiteX0" fmla="*/ 2357751 w 4096888"/>
                                    <a:gd name="connsiteY0" fmla="*/ 3096224 h 3684349"/>
                                    <a:gd name="connsiteX1" fmla="*/ 1963115 w 4096888"/>
                                    <a:gd name="connsiteY1" fmla="*/ 3452359 h 3684349"/>
                                    <a:gd name="connsiteX2" fmla="*/ 1221970 w 4096888"/>
                                    <a:gd name="connsiteY2" fmla="*/ 3683365 h 3684349"/>
                                    <a:gd name="connsiteX3" fmla="*/ 278694 w 4096888"/>
                                    <a:gd name="connsiteY3" fmla="*/ 3365732 h 3684349"/>
                                    <a:gd name="connsiteX4" fmla="*/ 18812 w 4096888"/>
                                    <a:gd name="connsiteY4" fmla="*/ 2595711 h 3684349"/>
                                    <a:gd name="connsiteX5" fmla="*/ 124690 w 4096888"/>
                                    <a:gd name="connsiteY5" fmla="*/ 1758313 h 3684349"/>
                                    <a:gd name="connsiteX6" fmla="*/ 952462 w 4096888"/>
                                    <a:gd name="connsiteY6" fmla="*/ 1546557 h 3684349"/>
                                    <a:gd name="connsiteX7" fmla="*/ 1828361 w 4096888"/>
                                    <a:gd name="connsiteY7" fmla="*/ 1459930 h 3684349"/>
                                    <a:gd name="connsiteX8" fmla="*/ 2367376 w 4096888"/>
                                    <a:gd name="connsiteY8" fmla="*/ 882414 h 3684349"/>
                                    <a:gd name="connsiteX9" fmla="*/ 2463629 w 4096888"/>
                                    <a:gd name="connsiteY9" fmla="*/ 324148 h 3684349"/>
                                    <a:gd name="connsiteX10" fmla="*/ 2617633 w 4096888"/>
                                    <a:gd name="connsiteY10" fmla="*/ 93142 h 3684349"/>
                                    <a:gd name="connsiteX11" fmla="*/ 2795571 w 4096888"/>
                                    <a:gd name="connsiteY11" fmla="*/ 14369 h 3684349"/>
                                    <a:gd name="connsiteX12" fmla="*/ 3070020 w 4096888"/>
                                    <a:gd name="connsiteY12" fmla="*/ 45016 h 3684349"/>
                                    <a:gd name="connsiteX13" fmla="*/ 3310652 w 4096888"/>
                                    <a:gd name="connsiteY13" fmla="*/ 381900 h 3684349"/>
                                    <a:gd name="connsiteX14" fmla="*/ 3522408 w 4096888"/>
                                    <a:gd name="connsiteY14" fmla="*/ 574405 h 3684349"/>
                                    <a:gd name="connsiteX15" fmla="*/ 3753414 w 4096888"/>
                                    <a:gd name="connsiteY15" fmla="*/ 680283 h 3684349"/>
                                    <a:gd name="connsiteX16" fmla="*/ 4032547 w 4096888"/>
                                    <a:gd name="connsiteY16" fmla="*/ 940165 h 3684349"/>
                                    <a:gd name="connsiteX17" fmla="*/ 4061422 w 4096888"/>
                                    <a:gd name="connsiteY17" fmla="*/ 1536932 h 3684349"/>
                                    <a:gd name="connsiteX18" fmla="*/ 3609035 w 4096888"/>
                                    <a:gd name="connsiteY18" fmla="*/ 1864191 h 3684349"/>
                                    <a:gd name="connsiteX19" fmla="*/ 3166273 w 4096888"/>
                                    <a:gd name="connsiteY19" fmla="*/ 1970068 h 3684349"/>
                                    <a:gd name="connsiteX20" fmla="*/ 2848639 w 4096888"/>
                                    <a:gd name="connsiteY20" fmla="*/ 2085572 h 3684349"/>
                                    <a:gd name="connsiteX21" fmla="*/ 2713886 w 4096888"/>
                                    <a:gd name="connsiteY21" fmla="*/ 2374330 h 3684349"/>
                                    <a:gd name="connsiteX22" fmla="*/ 2357751 w 4096888"/>
                                    <a:gd name="connsiteY22" fmla="*/ 3096224 h 3684349"/>
                                    <a:gd name="connsiteX0" fmla="*/ 2357751 w 4096888"/>
                                    <a:gd name="connsiteY0" fmla="*/ 3127851 h 3715976"/>
                                    <a:gd name="connsiteX1" fmla="*/ 1963115 w 4096888"/>
                                    <a:gd name="connsiteY1" fmla="*/ 3483986 h 3715976"/>
                                    <a:gd name="connsiteX2" fmla="*/ 1221970 w 4096888"/>
                                    <a:gd name="connsiteY2" fmla="*/ 3714992 h 3715976"/>
                                    <a:gd name="connsiteX3" fmla="*/ 278694 w 4096888"/>
                                    <a:gd name="connsiteY3" fmla="*/ 3397359 h 3715976"/>
                                    <a:gd name="connsiteX4" fmla="*/ 18812 w 4096888"/>
                                    <a:gd name="connsiteY4" fmla="*/ 2627338 h 3715976"/>
                                    <a:gd name="connsiteX5" fmla="*/ 124690 w 4096888"/>
                                    <a:gd name="connsiteY5" fmla="*/ 1789940 h 3715976"/>
                                    <a:gd name="connsiteX6" fmla="*/ 952462 w 4096888"/>
                                    <a:gd name="connsiteY6" fmla="*/ 1578184 h 3715976"/>
                                    <a:gd name="connsiteX7" fmla="*/ 1828361 w 4096888"/>
                                    <a:gd name="connsiteY7" fmla="*/ 1491557 h 3715976"/>
                                    <a:gd name="connsiteX8" fmla="*/ 2367376 w 4096888"/>
                                    <a:gd name="connsiteY8" fmla="*/ 914041 h 3715976"/>
                                    <a:gd name="connsiteX9" fmla="*/ 2463629 w 4096888"/>
                                    <a:gd name="connsiteY9" fmla="*/ 355775 h 3715976"/>
                                    <a:gd name="connsiteX10" fmla="*/ 2617633 w 4096888"/>
                                    <a:gd name="connsiteY10" fmla="*/ 124769 h 3715976"/>
                                    <a:gd name="connsiteX11" fmla="*/ 2782879 w 4096888"/>
                                    <a:gd name="connsiteY11" fmla="*/ 5723 h 3715976"/>
                                    <a:gd name="connsiteX12" fmla="*/ 3070020 w 4096888"/>
                                    <a:gd name="connsiteY12" fmla="*/ 76643 h 3715976"/>
                                    <a:gd name="connsiteX13" fmla="*/ 3310652 w 4096888"/>
                                    <a:gd name="connsiteY13" fmla="*/ 413527 h 3715976"/>
                                    <a:gd name="connsiteX14" fmla="*/ 3522408 w 4096888"/>
                                    <a:gd name="connsiteY14" fmla="*/ 606032 h 3715976"/>
                                    <a:gd name="connsiteX15" fmla="*/ 3753414 w 4096888"/>
                                    <a:gd name="connsiteY15" fmla="*/ 711910 h 3715976"/>
                                    <a:gd name="connsiteX16" fmla="*/ 4032547 w 4096888"/>
                                    <a:gd name="connsiteY16" fmla="*/ 971792 h 3715976"/>
                                    <a:gd name="connsiteX17" fmla="*/ 4061422 w 4096888"/>
                                    <a:gd name="connsiteY17" fmla="*/ 1568559 h 3715976"/>
                                    <a:gd name="connsiteX18" fmla="*/ 3609035 w 4096888"/>
                                    <a:gd name="connsiteY18" fmla="*/ 1895818 h 3715976"/>
                                    <a:gd name="connsiteX19" fmla="*/ 3166273 w 4096888"/>
                                    <a:gd name="connsiteY19" fmla="*/ 2001695 h 3715976"/>
                                    <a:gd name="connsiteX20" fmla="*/ 2848639 w 4096888"/>
                                    <a:gd name="connsiteY20" fmla="*/ 2117199 h 3715976"/>
                                    <a:gd name="connsiteX21" fmla="*/ 2713886 w 4096888"/>
                                    <a:gd name="connsiteY21" fmla="*/ 2405957 h 3715976"/>
                                    <a:gd name="connsiteX22" fmla="*/ 2357751 w 4096888"/>
                                    <a:gd name="connsiteY22" fmla="*/ 3127851 h 3715976"/>
                                    <a:gd name="connsiteX0" fmla="*/ 2357751 w 4096888"/>
                                    <a:gd name="connsiteY0" fmla="*/ 3126079 h 3714204"/>
                                    <a:gd name="connsiteX1" fmla="*/ 1963115 w 4096888"/>
                                    <a:gd name="connsiteY1" fmla="*/ 3482214 h 3714204"/>
                                    <a:gd name="connsiteX2" fmla="*/ 1221970 w 4096888"/>
                                    <a:gd name="connsiteY2" fmla="*/ 3713220 h 3714204"/>
                                    <a:gd name="connsiteX3" fmla="*/ 278694 w 4096888"/>
                                    <a:gd name="connsiteY3" fmla="*/ 3395587 h 3714204"/>
                                    <a:gd name="connsiteX4" fmla="*/ 18812 w 4096888"/>
                                    <a:gd name="connsiteY4" fmla="*/ 2625566 h 3714204"/>
                                    <a:gd name="connsiteX5" fmla="*/ 124690 w 4096888"/>
                                    <a:gd name="connsiteY5" fmla="*/ 1788168 h 3714204"/>
                                    <a:gd name="connsiteX6" fmla="*/ 952462 w 4096888"/>
                                    <a:gd name="connsiteY6" fmla="*/ 1576412 h 3714204"/>
                                    <a:gd name="connsiteX7" fmla="*/ 1828361 w 4096888"/>
                                    <a:gd name="connsiteY7" fmla="*/ 1489785 h 3714204"/>
                                    <a:gd name="connsiteX8" fmla="*/ 2367376 w 4096888"/>
                                    <a:gd name="connsiteY8" fmla="*/ 912269 h 3714204"/>
                                    <a:gd name="connsiteX9" fmla="*/ 2463629 w 4096888"/>
                                    <a:gd name="connsiteY9" fmla="*/ 354003 h 3714204"/>
                                    <a:gd name="connsiteX10" fmla="*/ 2617633 w 4096888"/>
                                    <a:gd name="connsiteY10" fmla="*/ 122997 h 3714204"/>
                                    <a:gd name="connsiteX11" fmla="*/ 2782879 w 4096888"/>
                                    <a:gd name="connsiteY11" fmla="*/ 3951 h 3714204"/>
                                    <a:gd name="connsiteX12" fmla="*/ 3070020 w 4096888"/>
                                    <a:gd name="connsiteY12" fmla="*/ 74871 h 3714204"/>
                                    <a:gd name="connsiteX13" fmla="*/ 3310652 w 4096888"/>
                                    <a:gd name="connsiteY13" fmla="*/ 411755 h 3714204"/>
                                    <a:gd name="connsiteX14" fmla="*/ 3522408 w 4096888"/>
                                    <a:gd name="connsiteY14" fmla="*/ 604260 h 3714204"/>
                                    <a:gd name="connsiteX15" fmla="*/ 3753414 w 4096888"/>
                                    <a:gd name="connsiteY15" fmla="*/ 710138 h 3714204"/>
                                    <a:gd name="connsiteX16" fmla="*/ 4032547 w 4096888"/>
                                    <a:gd name="connsiteY16" fmla="*/ 970020 h 3714204"/>
                                    <a:gd name="connsiteX17" fmla="*/ 4061422 w 4096888"/>
                                    <a:gd name="connsiteY17" fmla="*/ 1566787 h 3714204"/>
                                    <a:gd name="connsiteX18" fmla="*/ 3609035 w 4096888"/>
                                    <a:gd name="connsiteY18" fmla="*/ 1894046 h 3714204"/>
                                    <a:gd name="connsiteX19" fmla="*/ 3166273 w 4096888"/>
                                    <a:gd name="connsiteY19" fmla="*/ 1999923 h 3714204"/>
                                    <a:gd name="connsiteX20" fmla="*/ 2848639 w 4096888"/>
                                    <a:gd name="connsiteY20" fmla="*/ 2115427 h 3714204"/>
                                    <a:gd name="connsiteX21" fmla="*/ 2713886 w 4096888"/>
                                    <a:gd name="connsiteY21" fmla="*/ 2404185 h 3714204"/>
                                    <a:gd name="connsiteX22" fmla="*/ 2357751 w 4096888"/>
                                    <a:gd name="connsiteY22" fmla="*/ 3126079 h 3714204"/>
                                    <a:gd name="connsiteX0" fmla="*/ 2357751 w 4096888"/>
                                    <a:gd name="connsiteY0" fmla="*/ 3126078 h 3714203"/>
                                    <a:gd name="connsiteX1" fmla="*/ 1963115 w 4096888"/>
                                    <a:gd name="connsiteY1" fmla="*/ 3482213 h 3714203"/>
                                    <a:gd name="connsiteX2" fmla="*/ 1221970 w 4096888"/>
                                    <a:gd name="connsiteY2" fmla="*/ 3713219 h 3714203"/>
                                    <a:gd name="connsiteX3" fmla="*/ 278694 w 4096888"/>
                                    <a:gd name="connsiteY3" fmla="*/ 3395586 h 3714203"/>
                                    <a:gd name="connsiteX4" fmla="*/ 18812 w 4096888"/>
                                    <a:gd name="connsiteY4" fmla="*/ 2625565 h 3714203"/>
                                    <a:gd name="connsiteX5" fmla="*/ 124690 w 4096888"/>
                                    <a:gd name="connsiteY5" fmla="*/ 1788167 h 3714203"/>
                                    <a:gd name="connsiteX6" fmla="*/ 952462 w 4096888"/>
                                    <a:gd name="connsiteY6" fmla="*/ 1576411 h 3714203"/>
                                    <a:gd name="connsiteX7" fmla="*/ 1828361 w 4096888"/>
                                    <a:gd name="connsiteY7" fmla="*/ 1489784 h 3714203"/>
                                    <a:gd name="connsiteX8" fmla="*/ 2367376 w 4096888"/>
                                    <a:gd name="connsiteY8" fmla="*/ 912268 h 3714203"/>
                                    <a:gd name="connsiteX9" fmla="*/ 2463629 w 4096888"/>
                                    <a:gd name="connsiteY9" fmla="*/ 354002 h 3714203"/>
                                    <a:gd name="connsiteX10" fmla="*/ 2617633 w 4096888"/>
                                    <a:gd name="connsiteY10" fmla="*/ 122996 h 3714203"/>
                                    <a:gd name="connsiteX11" fmla="*/ 2782879 w 4096888"/>
                                    <a:gd name="connsiteY11" fmla="*/ 3950 h 3714203"/>
                                    <a:gd name="connsiteX12" fmla="*/ 3070020 w 4096888"/>
                                    <a:gd name="connsiteY12" fmla="*/ 74870 h 3714203"/>
                                    <a:gd name="connsiteX13" fmla="*/ 3310652 w 4096888"/>
                                    <a:gd name="connsiteY13" fmla="*/ 411754 h 3714203"/>
                                    <a:gd name="connsiteX14" fmla="*/ 3648865 w 4096888"/>
                                    <a:gd name="connsiteY14" fmla="*/ 505819 h 3714203"/>
                                    <a:gd name="connsiteX15" fmla="*/ 3753414 w 4096888"/>
                                    <a:gd name="connsiteY15" fmla="*/ 710137 h 3714203"/>
                                    <a:gd name="connsiteX16" fmla="*/ 4032547 w 4096888"/>
                                    <a:gd name="connsiteY16" fmla="*/ 970019 h 3714203"/>
                                    <a:gd name="connsiteX17" fmla="*/ 4061422 w 4096888"/>
                                    <a:gd name="connsiteY17" fmla="*/ 1566786 h 3714203"/>
                                    <a:gd name="connsiteX18" fmla="*/ 3609035 w 4096888"/>
                                    <a:gd name="connsiteY18" fmla="*/ 1894045 h 3714203"/>
                                    <a:gd name="connsiteX19" fmla="*/ 3166273 w 4096888"/>
                                    <a:gd name="connsiteY19" fmla="*/ 1999922 h 3714203"/>
                                    <a:gd name="connsiteX20" fmla="*/ 2848639 w 4096888"/>
                                    <a:gd name="connsiteY20" fmla="*/ 2115426 h 3714203"/>
                                    <a:gd name="connsiteX21" fmla="*/ 2713886 w 4096888"/>
                                    <a:gd name="connsiteY21" fmla="*/ 2404184 h 3714203"/>
                                    <a:gd name="connsiteX22" fmla="*/ 2357751 w 4096888"/>
                                    <a:gd name="connsiteY22" fmla="*/ 3126078 h 3714203"/>
                                    <a:gd name="connsiteX0" fmla="*/ 2357751 w 4096888"/>
                                    <a:gd name="connsiteY0" fmla="*/ 3125062 h 3713187"/>
                                    <a:gd name="connsiteX1" fmla="*/ 1963115 w 4096888"/>
                                    <a:gd name="connsiteY1" fmla="*/ 3481197 h 3713187"/>
                                    <a:gd name="connsiteX2" fmla="*/ 1221970 w 4096888"/>
                                    <a:gd name="connsiteY2" fmla="*/ 3712203 h 3713187"/>
                                    <a:gd name="connsiteX3" fmla="*/ 278694 w 4096888"/>
                                    <a:gd name="connsiteY3" fmla="*/ 3394570 h 3713187"/>
                                    <a:gd name="connsiteX4" fmla="*/ 18812 w 4096888"/>
                                    <a:gd name="connsiteY4" fmla="*/ 2624549 h 3713187"/>
                                    <a:gd name="connsiteX5" fmla="*/ 124690 w 4096888"/>
                                    <a:gd name="connsiteY5" fmla="*/ 1787151 h 3713187"/>
                                    <a:gd name="connsiteX6" fmla="*/ 952462 w 4096888"/>
                                    <a:gd name="connsiteY6" fmla="*/ 1575395 h 3713187"/>
                                    <a:gd name="connsiteX7" fmla="*/ 1828361 w 4096888"/>
                                    <a:gd name="connsiteY7" fmla="*/ 1488768 h 3713187"/>
                                    <a:gd name="connsiteX8" fmla="*/ 2367376 w 4096888"/>
                                    <a:gd name="connsiteY8" fmla="*/ 911252 h 3713187"/>
                                    <a:gd name="connsiteX9" fmla="*/ 2463629 w 4096888"/>
                                    <a:gd name="connsiteY9" fmla="*/ 352986 h 3713187"/>
                                    <a:gd name="connsiteX10" fmla="*/ 2617633 w 4096888"/>
                                    <a:gd name="connsiteY10" fmla="*/ 121980 h 3713187"/>
                                    <a:gd name="connsiteX11" fmla="*/ 2782879 w 4096888"/>
                                    <a:gd name="connsiteY11" fmla="*/ 2934 h 3713187"/>
                                    <a:gd name="connsiteX12" fmla="*/ 3070020 w 4096888"/>
                                    <a:gd name="connsiteY12" fmla="*/ 73854 h 3713187"/>
                                    <a:gd name="connsiteX13" fmla="*/ 3371119 w 4096888"/>
                                    <a:gd name="connsiteY13" fmla="*/ 334670 h 3713187"/>
                                    <a:gd name="connsiteX14" fmla="*/ 3648865 w 4096888"/>
                                    <a:gd name="connsiteY14" fmla="*/ 504803 h 3713187"/>
                                    <a:gd name="connsiteX15" fmla="*/ 3753414 w 4096888"/>
                                    <a:gd name="connsiteY15" fmla="*/ 709121 h 3713187"/>
                                    <a:gd name="connsiteX16" fmla="*/ 4032547 w 4096888"/>
                                    <a:gd name="connsiteY16" fmla="*/ 969003 h 3713187"/>
                                    <a:gd name="connsiteX17" fmla="*/ 4061422 w 4096888"/>
                                    <a:gd name="connsiteY17" fmla="*/ 1565770 h 3713187"/>
                                    <a:gd name="connsiteX18" fmla="*/ 3609035 w 4096888"/>
                                    <a:gd name="connsiteY18" fmla="*/ 1893029 h 3713187"/>
                                    <a:gd name="connsiteX19" fmla="*/ 3166273 w 4096888"/>
                                    <a:gd name="connsiteY19" fmla="*/ 1998906 h 3713187"/>
                                    <a:gd name="connsiteX20" fmla="*/ 2848639 w 4096888"/>
                                    <a:gd name="connsiteY20" fmla="*/ 2114410 h 3713187"/>
                                    <a:gd name="connsiteX21" fmla="*/ 2713886 w 4096888"/>
                                    <a:gd name="connsiteY21" fmla="*/ 2403168 h 3713187"/>
                                    <a:gd name="connsiteX22" fmla="*/ 2357751 w 4096888"/>
                                    <a:gd name="connsiteY22" fmla="*/ 3125062 h 3713187"/>
                                    <a:gd name="connsiteX0" fmla="*/ 2357751 w 4092100"/>
                                    <a:gd name="connsiteY0" fmla="*/ 3125062 h 3713187"/>
                                    <a:gd name="connsiteX1" fmla="*/ 1963115 w 4092100"/>
                                    <a:gd name="connsiteY1" fmla="*/ 3481197 h 3713187"/>
                                    <a:gd name="connsiteX2" fmla="*/ 1221970 w 4092100"/>
                                    <a:gd name="connsiteY2" fmla="*/ 3712203 h 3713187"/>
                                    <a:gd name="connsiteX3" fmla="*/ 278694 w 4092100"/>
                                    <a:gd name="connsiteY3" fmla="*/ 3394570 h 3713187"/>
                                    <a:gd name="connsiteX4" fmla="*/ 18812 w 4092100"/>
                                    <a:gd name="connsiteY4" fmla="*/ 2624549 h 3713187"/>
                                    <a:gd name="connsiteX5" fmla="*/ 124690 w 4092100"/>
                                    <a:gd name="connsiteY5" fmla="*/ 1787151 h 3713187"/>
                                    <a:gd name="connsiteX6" fmla="*/ 952462 w 4092100"/>
                                    <a:gd name="connsiteY6" fmla="*/ 1575395 h 3713187"/>
                                    <a:gd name="connsiteX7" fmla="*/ 1828361 w 4092100"/>
                                    <a:gd name="connsiteY7" fmla="*/ 1488768 h 3713187"/>
                                    <a:gd name="connsiteX8" fmla="*/ 2367376 w 4092100"/>
                                    <a:gd name="connsiteY8" fmla="*/ 911252 h 3713187"/>
                                    <a:gd name="connsiteX9" fmla="*/ 2463629 w 4092100"/>
                                    <a:gd name="connsiteY9" fmla="*/ 352986 h 3713187"/>
                                    <a:gd name="connsiteX10" fmla="*/ 2617633 w 4092100"/>
                                    <a:gd name="connsiteY10" fmla="*/ 121980 h 3713187"/>
                                    <a:gd name="connsiteX11" fmla="*/ 2782879 w 4092100"/>
                                    <a:gd name="connsiteY11" fmla="*/ 2934 h 3713187"/>
                                    <a:gd name="connsiteX12" fmla="*/ 3070020 w 4092100"/>
                                    <a:gd name="connsiteY12" fmla="*/ 73854 h 3713187"/>
                                    <a:gd name="connsiteX13" fmla="*/ 3371119 w 4092100"/>
                                    <a:gd name="connsiteY13" fmla="*/ 334670 h 3713187"/>
                                    <a:gd name="connsiteX14" fmla="*/ 3648865 w 4092100"/>
                                    <a:gd name="connsiteY14" fmla="*/ 504803 h 3713187"/>
                                    <a:gd name="connsiteX15" fmla="*/ 3879870 w 4092100"/>
                                    <a:gd name="connsiteY15" fmla="*/ 686744 h 3713187"/>
                                    <a:gd name="connsiteX16" fmla="*/ 4032547 w 4092100"/>
                                    <a:gd name="connsiteY16" fmla="*/ 969003 h 3713187"/>
                                    <a:gd name="connsiteX17" fmla="*/ 4061422 w 4092100"/>
                                    <a:gd name="connsiteY17" fmla="*/ 1565770 h 3713187"/>
                                    <a:gd name="connsiteX18" fmla="*/ 3609035 w 4092100"/>
                                    <a:gd name="connsiteY18" fmla="*/ 1893029 h 3713187"/>
                                    <a:gd name="connsiteX19" fmla="*/ 3166273 w 4092100"/>
                                    <a:gd name="connsiteY19" fmla="*/ 1998906 h 3713187"/>
                                    <a:gd name="connsiteX20" fmla="*/ 2848639 w 4092100"/>
                                    <a:gd name="connsiteY20" fmla="*/ 2114410 h 3713187"/>
                                    <a:gd name="connsiteX21" fmla="*/ 2713886 w 4092100"/>
                                    <a:gd name="connsiteY21" fmla="*/ 2403168 h 3713187"/>
                                    <a:gd name="connsiteX22" fmla="*/ 2357751 w 4092100"/>
                                    <a:gd name="connsiteY22" fmla="*/ 3125062 h 3713187"/>
                                    <a:gd name="connsiteX0" fmla="*/ 2357751 w 4094114"/>
                                    <a:gd name="connsiteY0" fmla="*/ 3125062 h 3713187"/>
                                    <a:gd name="connsiteX1" fmla="*/ 1963115 w 4094114"/>
                                    <a:gd name="connsiteY1" fmla="*/ 3481197 h 3713187"/>
                                    <a:gd name="connsiteX2" fmla="*/ 1221970 w 4094114"/>
                                    <a:gd name="connsiteY2" fmla="*/ 3712203 h 3713187"/>
                                    <a:gd name="connsiteX3" fmla="*/ 278694 w 4094114"/>
                                    <a:gd name="connsiteY3" fmla="*/ 3394570 h 3713187"/>
                                    <a:gd name="connsiteX4" fmla="*/ 18812 w 4094114"/>
                                    <a:gd name="connsiteY4" fmla="*/ 2624549 h 3713187"/>
                                    <a:gd name="connsiteX5" fmla="*/ 124690 w 4094114"/>
                                    <a:gd name="connsiteY5" fmla="*/ 1787151 h 3713187"/>
                                    <a:gd name="connsiteX6" fmla="*/ 952462 w 4094114"/>
                                    <a:gd name="connsiteY6" fmla="*/ 1575395 h 3713187"/>
                                    <a:gd name="connsiteX7" fmla="*/ 1828361 w 4094114"/>
                                    <a:gd name="connsiteY7" fmla="*/ 1488768 h 3713187"/>
                                    <a:gd name="connsiteX8" fmla="*/ 2367376 w 4094114"/>
                                    <a:gd name="connsiteY8" fmla="*/ 911252 h 3713187"/>
                                    <a:gd name="connsiteX9" fmla="*/ 2463629 w 4094114"/>
                                    <a:gd name="connsiteY9" fmla="*/ 352986 h 3713187"/>
                                    <a:gd name="connsiteX10" fmla="*/ 2617633 w 4094114"/>
                                    <a:gd name="connsiteY10" fmla="*/ 121980 h 3713187"/>
                                    <a:gd name="connsiteX11" fmla="*/ 2782879 w 4094114"/>
                                    <a:gd name="connsiteY11" fmla="*/ 2934 h 3713187"/>
                                    <a:gd name="connsiteX12" fmla="*/ 3070020 w 4094114"/>
                                    <a:gd name="connsiteY12" fmla="*/ 73854 h 3713187"/>
                                    <a:gd name="connsiteX13" fmla="*/ 3371119 w 4094114"/>
                                    <a:gd name="connsiteY13" fmla="*/ 334670 h 3713187"/>
                                    <a:gd name="connsiteX14" fmla="*/ 3648865 w 4094114"/>
                                    <a:gd name="connsiteY14" fmla="*/ 504803 h 3713187"/>
                                    <a:gd name="connsiteX15" fmla="*/ 3879870 w 4094114"/>
                                    <a:gd name="connsiteY15" fmla="*/ 686744 h 3713187"/>
                                    <a:gd name="connsiteX16" fmla="*/ 4032547 w 4094114"/>
                                    <a:gd name="connsiteY16" fmla="*/ 969003 h 3713187"/>
                                    <a:gd name="connsiteX17" fmla="*/ 4061422 w 4094114"/>
                                    <a:gd name="connsiteY17" fmla="*/ 1565770 h 3713187"/>
                                    <a:gd name="connsiteX18" fmla="*/ 3609035 w 4094114"/>
                                    <a:gd name="connsiteY18" fmla="*/ 1893029 h 3713187"/>
                                    <a:gd name="connsiteX19" fmla="*/ 3166273 w 4094114"/>
                                    <a:gd name="connsiteY19" fmla="*/ 1998906 h 3713187"/>
                                    <a:gd name="connsiteX20" fmla="*/ 2848639 w 4094114"/>
                                    <a:gd name="connsiteY20" fmla="*/ 2114410 h 3713187"/>
                                    <a:gd name="connsiteX21" fmla="*/ 2713886 w 4094114"/>
                                    <a:gd name="connsiteY21" fmla="*/ 2403168 h 3713187"/>
                                    <a:gd name="connsiteX22" fmla="*/ 2357751 w 4094114"/>
                                    <a:gd name="connsiteY22" fmla="*/ 3125062 h 371318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</a:cxnLst>
                                  <a:rect l="l" t="t" r="r" b="b"/>
                                  <a:pathLst>
                                    <a:path w="4094114" h="3713187">
                                      <a:moveTo>
                                        <a:pt x="2357751" y="3125062"/>
                                      </a:moveTo>
                                      <a:cubicBezTo>
                                        <a:pt x="2232623" y="3304733"/>
                                        <a:pt x="2152412" y="3383340"/>
                                        <a:pt x="1963115" y="3481197"/>
                                      </a:cubicBezTo>
                                      <a:cubicBezTo>
                                        <a:pt x="1773818" y="3579054"/>
                                        <a:pt x="1502707" y="3726641"/>
                                        <a:pt x="1221970" y="3712203"/>
                                      </a:cubicBezTo>
                                      <a:cubicBezTo>
                                        <a:pt x="941233" y="3697765"/>
                                        <a:pt x="479220" y="3575846"/>
                                        <a:pt x="278694" y="3394570"/>
                                      </a:cubicBezTo>
                                      <a:cubicBezTo>
                                        <a:pt x="78168" y="3213294"/>
                                        <a:pt x="44479" y="2892452"/>
                                        <a:pt x="18812" y="2624549"/>
                                      </a:cubicBezTo>
                                      <a:cubicBezTo>
                                        <a:pt x="-6855" y="2356646"/>
                                        <a:pt x="-30918" y="1962010"/>
                                        <a:pt x="124690" y="1787151"/>
                                      </a:cubicBezTo>
                                      <a:cubicBezTo>
                                        <a:pt x="280298" y="1612292"/>
                                        <a:pt x="668517" y="1625125"/>
                                        <a:pt x="952462" y="1575395"/>
                                      </a:cubicBezTo>
                                      <a:cubicBezTo>
                                        <a:pt x="1236407" y="1525664"/>
                                        <a:pt x="1592542" y="1599458"/>
                                        <a:pt x="1828361" y="1488768"/>
                                      </a:cubicBezTo>
                                      <a:cubicBezTo>
                                        <a:pt x="2064180" y="1378078"/>
                                        <a:pt x="2261498" y="1100549"/>
                                        <a:pt x="2367376" y="911252"/>
                                      </a:cubicBezTo>
                                      <a:cubicBezTo>
                                        <a:pt x="2473254" y="721955"/>
                                        <a:pt x="2421920" y="484531"/>
                                        <a:pt x="2463629" y="352986"/>
                                      </a:cubicBezTo>
                                      <a:cubicBezTo>
                                        <a:pt x="2505338" y="221441"/>
                                        <a:pt x="2564425" y="180322"/>
                                        <a:pt x="2617633" y="121980"/>
                                      </a:cubicBezTo>
                                      <a:cubicBezTo>
                                        <a:pt x="2670841" y="63638"/>
                                        <a:pt x="2726215" y="15428"/>
                                        <a:pt x="2782879" y="2934"/>
                                      </a:cubicBezTo>
                                      <a:cubicBezTo>
                                        <a:pt x="2839543" y="-9560"/>
                                        <a:pt x="2971980" y="18565"/>
                                        <a:pt x="3070020" y="73854"/>
                                      </a:cubicBezTo>
                                      <a:cubicBezTo>
                                        <a:pt x="3168060" y="129143"/>
                                        <a:pt x="3274645" y="262845"/>
                                        <a:pt x="3371119" y="334670"/>
                                      </a:cubicBezTo>
                                      <a:cubicBezTo>
                                        <a:pt x="3467593" y="406495"/>
                                        <a:pt x="3564073" y="446124"/>
                                        <a:pt x="3648865" y="504803"/>
                                      </a:cubicBezTo>
                                      <a:cubicBezTo>
                                        <a:pt x="3733657" y="563482"/>
                                        <a:pt x="3815923" y="609377"/>
                                        <a:pt x="3879870" y="686744"/>
                                      </a:cubicBezTo>
                                      <a:cubicBezTo>
                                        <a:pt x="3943817" y="764111"/>
                                        <a:pt x="3992922" y="849352"/>
                                        <a:pt x="4032547" y="969003"/>
                                      </a:cubicBezTo>
                                      <a:cubicBezTo>
                                        <a:pt x="4072172" y="1088654"/>
                                        <a:pt x="4132007" y="1411766"/>
                                        <a:pt x="4061422" y="1565770"/>
                                      </a:cubicBezTo>
                                      <a:cubicBezTo>
                                        <a:pt x="3990837" y="1719774"/>
                                        <a:pt x="3758226" y="1820840"/>
                                        <a:pt x="3609035" y="1893029"/>
                                      </a:cubicBezTo>
                                      <a:cubicBezTo>
                                        <a:pt x="3459844" y="1965218"/>
                                        <a:pt x="3293006" y="1962009"/>
                                        <a:pt x="3166273" y="1998906"/>
                                      </a:cubicBezTo>
                                      <a:cubicBezTo>
                                        <a:pt x="3039540" y="2035803"/>
                                        <a:pt x="2924037" y="2047033"/>
                                        <a:pt x="2848639" y="2114410"/>
                                      </a:cubicBezTo>
                                      <a:cubicBezTo>
                                        <a:pt x="2773241" y="2181787"/>
                                        <a:pt x="2795701" y="2234726"/>
                                        <a:pt x="2713886" y="2403168"/>
                                      </a:cubicBezTo>
                                      <a:cubicBezTo>
                                        <a:pt x="2632071" y="2571610"/>
                                        <a:pt x="2482879" y="2945391"/>
                                        <a:pt x="2357751" y="312506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adFill flip="none" rotWithShape="1">
                                  <a:gsLst>
                                    <a:gs pos="0">
                                      <a:schemeClr val="bg1">
                                        <a:lumMod val="85000"/>
                                        <a:shade val="30000"/>
                                        <a:satMod val="115000"/>
                                      </a:schemeClr>
                                    </a:gs>
                                    <a:gs pos="41000">
                                      <a:schemeClr val="bg1">
                                        <a:lumMod val="85000"/>
                                        <a:shade val="67500"/>
                                        <a:satMod val="115000"/>
                                        <a:alpha val="12000"/>
                                      </a:schemeClr>
                                    </a:gs>
                                    <a:gs pos="100000">
                                      <a:schemeClr val="bg1">
                                        <a:lumMod val="85000"/>
                                        <a:shade val="100000"/>
                                        <a:satMod val="115000"/>
                                      </a:schemeClr>
                                    </a:gs>
                                  </a:gsLst>
                                  <a:path path="circle">
                                    <a:fillToRect r="100000" b="100000"/>
                                  </a:path>
                                  <a:tileRect l="-100000" t="-100000"/>
                                </a:gra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6" name="群組 106"/>
                              <wpg:cNvGrpSpPr/>
                              <wpg:grpSpPr>
                                <a:xfrm>
                                  <a:off x="0" y="1867301"/>
                                  <a:ext cx="3413760" cy="811530"/>
                                  <a:chOff x="0" y="0"/>
                                  <a:chExt cx="3414105" cy="812073"/>
                                </a:xfrm>
                              </wpg:grpSpPr>
                              <wps:wsp>
                                <wps:cNvPr id="35" name="手繪多邊形 35"/>
                                <wps:cNvSpPr/>
                                <wps:spPr>
                                  <a:xfrm>
                                    <a:off x="0" y="0"/>
                                    <a:ext cx="3414105" cy="812073"/>
                                  </a:xfrm>
                                  <a:custGeom>
                                    <a:avLst/>
                                    <a:gdLst>
                                      <a:gd name="connsiteX0" fmla="*/ 0 w 3560209"/>
                                      <a:gd name="connsiteY0" fmla="*/ 216493 h 817954"/>
                                      <a:gd name="connsiteX1" fmla="*/ 373335 w 3560209"/>
                                      <a:gd name="connsiteY1" fmla="*/ 676399 h 817954"/>
                                      <a:gd name="connsiteX2" fmla="*/ 546476 w 3560209"/>
                                      <a:gd name="connsiteY2" fmla="*/ 790022 h 817954"/>
                                      <a:gd name="connsiteX3" fmla="*/ 665510 w 3560209"/>
                                      <a:gd name="connsiteY3" fmla="*/ 817076 h 817954"/>
                                      <a:gd name="connsiteX4" fmla="*/ 822419 w 3560209"/>
                                      <a:gd name="connsiteY4" fmla="*/ 768380 h 817954"/>
                                      <a:gd name="connsiteX5" fmla="*/ 968507 w 3560209"/>
                                      <a:gd name="connsiteY5" fmla="*/ 638524 h 817954"/>
                                      <a:gd name="connsiteX6" fmla="*/ 1098362 w 3560209"/>
                                      <a:gd name="connsiteY6" fmla="*/ 459973 h 817954"/>
                                      <a:gd name="connsiteX7" fmla="*/ 1325610 w 3560209"/>
                                      <a:gd name="connsiteY7" fmla="*/ 156976 h 817954"/>
                                      <a:gd name="connsiteX8" fmla="*/ 1520393 w 3560209"/>
                                      <a:gd name="connsiteY8" fmla="*/ 27121 h 817954"/>
                                      <a:gd name="connsiteX9" fmla="*/ 2001941 w 3560209"/>
                                      <a:gd name="connsiteY9" fmla="*/ 10889 h 817954"/>
                                      <a:gd name="connsiteX10" fmla="*/ 3240980 w 3560209"/>
                                      <a:gd name="connsiteY10" fmla="*/ 5478 h 817954"/>
                                      <a:gd name="connsiteX11" fmla="*/ 3560209 w 3560209"/>
                                      <a:gd name="connsiteY11" fmla="*/ 92048 h 817954"/>
                                      <a:gd name="connsiteX0" fmla="*/ 0 w 3560209"/>
                                      <a:gd name="connsiteY0" fmla="*/ 216493 h 817458"/>
                                      <a:gd name="connsiteX1" fmla="*/ 373335 w 3560209"/>
                                      <a:gd name="connsiteY1" fmla="*/ 676399 h 817458"/>
                                      <a:gd name="connsiteX2" fmla="*/ 519420 w 3560209"/>
                                      <a:gd name="connsiteY2" fmla="*/ 784611 h 817458"/>
                                      <a:gd name="connsiteX3" fmla="*/ 665510 w 3560209"/>
                                      <a:gd name="connsiteY3" fmla="*/ 817076 h 817458"/>
                                      <a:gd name="connsiteX4" fmla="*/ 822419 w 3560209"/>
                                      <a:gd name="connsiteY4" fmla="*/ 768380 h 817458"/>
                                      <a:gd name="connsiteX5" fmla="*/ 968507 w 3560209"/>
                                      <a:gd name="connsiteY5" fmla="*/ 638524 h 817458"/>
                                      <a:gd name="connsiteX6" fmla="*/ 1098362 w 3560209"/>
                                      <a:gd name="connsiteY6" fmla="*/ 459973 h 817458"/>
                                      <a:gd name="connsiteX7" fmla="*/ 1325610 w 3560209"/>
                                      <a:gd name="connsiteY7" fmla="*/ 156976 h 817458"/>
                                      <a:gd name="connsiteX8" fmla="*/ 1520393 w 3560209"/>
                                      <a:gd name="connsiteY8" fmla="*/ 27121 h 817458"/>
                                      <a:gd name="connsiteX9" fmla="*/ 2001941 w 3560209"/>
                                      <a:gd name="connsiteY9" fmla="*/ 10889 h 817458"/>
                                      <a:gd name="connsiteX10" fmla="*/ 3240980 w 3560209"/>
                                      <a:gd name="connsiteY10" fmla="*/ 5478 h 817458"/>
                                      <a:gd name="connsiteX11" fmla="*/ 3560209 w 3560209"/>
                                      <a:gd name="connsiteY11" fmla="*/ 92048 h 817458"/>
                                      <a:gd name="connsiteX0" fmla="*/ 0 w 3380294"/>
                                      <a:gd name="connsiteY0" fmla="*/ 211015 h 811980"/>
                                      <a:gd name="connsiteX1" fmla="*/ 373335 w 3380294"/>
                                      <a:gd name="connsiteY1" fmla="*/ 670921 h 811980"/>
                                      <a:gd name="connsiteX2" fmla="*/ 519420 w 3380294"/>
                                      <a:gd name="connsiteY2" fmla="*/ 779133 h 811980"/>
                                      <a:gd name="connsiteX3" fmla="*/ 665510 w 3380294"/>
                                      <a:gd name="connsiteY3" fmla="*/ 811598 h 811980"/>
                                      <a:gd name="connsiteX4" fmla="*/ 822419 w 3380294"/>
                                      <a:gd name="connsiteY4" fmla="*/ 762902 h 811980"/>
                                      <a:gd name="connsiteX5" fmla="*/ 968507 w 3380294"/>
                                      <a:gd name="connsiteY5" fmla="*/ 633046 h 811980"/>
                                      <a:gd name="connsiteX6" fmla="*/ 1098362 w 3380294"/>
                                      <a:gd name="connsiteY6" fmla="*/ 454495 h 811980"/>
                                      <a:gd name="connsiteX7" fmla="*/ 1325610 w 3380294"/>
                                      <a:gd name="connsiteY7" fmla="*/ 151498 h 811980"/>
                                      <a:gd name="connsiteX8" fmla="*/ 1520393 w 3380294"/>
                                      <a:gd name="connsiteY8" fmla="*/ 21643 h 811980"/>
                                      <a:gd name="connsiteX9" fmla="*/ 2001941 w 3380294"/>
                                      <a:gd name="connsiteY9" fmla="*/ 5411 h 811980"/>
                                      <a:gd name="connsiteX10" fmla="*/ 3240980 w 3380294"/>
                                      <a:gd name="connsiteY10" fmla="*/ 0 h 811980"/>
                                      <a:gd name="connsiteX11" fmla="*/ 3370815 w 3380294"/>
                                      <a:gd name="connsiteY11" fmla="*/ 48686 h 811980"/>
                                      <a:gd name="connsiteX0" fmla="*/ 0 w 3397870"/>
                                      <a:gd name="connsiteY0" fmla="*/ 211015 h 811980"/>
                                      <a:gd name="connsiteX1" fmla="*/ 373335 w 3397870"/>
                                      <a:gd name="connsiteY1" fmla="*/ 670921 h 811980"/>
                                      <a:gd name="connsiteX2" fmla="*/ 519420 w 3397870"/>
                                      <a:gd name="connsiteY2" fmla="*/ 779133 h 811980"/>
                                      <a:gd name="connsiteX3" fmla="*/ 665510 w 3397870"/>
                                      <a:gd name="connsiteY3" fmla="*/ 811598 h 811980"/>
                                      <a:gd name="connsiteX4" fmla="*/ 822419 w 3397870"/>
                                      <a:gd name="connsiteY4" fmla="*/ 762902 h 811980"/>
                                      <a:gd name="connsiteX5" fmla="*/ 968507 w 3397870"/>
                                      <a:gd name="connsiteY5" fmla="*/ 633046 h 811980"/>
                                      <a:gd name="connsiteX6" fmla="*/ 1098362 w 3397870"/>
                                      <a:gd name="connsiteY6" fmla="*/ 454495 h 811980"/>
                                      <a:gd name="connsiteX7" fmla="*/ 1325610 w 3397870"/>
                                      <a:gd name="connsiteY7" fmla="*/ 151498 h 811980"/>
                                      <a:gd name="connsiteX8" fmla="*/ 1520393 w 3397870"/>
                                      <a:gd name="connsiteY8" fmla="*/ 21643 h 811980"/>
                                      <a:gd name="connsiteX9" fmla="*/ 2001941 w 3397870"/>
                                      <a:gd name="connsiteY9" fmla="*/ 5411 h 811980"/>
                                      <a:gd name="connsiteX10" fmla="*/ 3240980 w 3397870"/>
                                      <a:gd name="connsiteY10" fmla="*/ 0 h 811980"/>
                                      <a:gd name="connsiteX11" fmla="*/ 3397870 w 3397870"/>
                                      <a:gd name="connsiteY11" fmla="*/ 54100 h 811980"/>
                                      <a:gd name="connsiteX0" fmla="*/ 0 w 3397870"/>
                                      <a:gd name="connsiteY0" fmla="*/ 211015 h 811980"/>
                                      <a:gd name="connsiteX1" fmla="*/ 373335 w 3397870"/>
                                      <a:gd name="connsiteY1" fmla="*/ 670921 h 811980"/>
                                      <a:gd name="connsiteX2" fmla="*/ 519420 w 3397870"/>
                                      <a:gd name="connsiteY2" fmla="*/ 779133 h 811980"/>
                                      <a:gd name="connsiteX3" fmla="*/ 665510 w 3397870"/>
                                      <a:gd name="connsiteY3" fmla="*/ 811598 h 811980"/>
                                      <a:gd name="connsiteX4" fmla="*/ 822419 w 3397870"/>
                                      <a:gd name="connsiteY4" fmla="*/ 762902 h 811980"/>
                                      <a:gd name="connsiteX5" fmla="*/ 968507 w 3397870"/>
                                      <a:gd name="connsiteY5" fmla="*/ 633046 h 811980"/>
                                      <a:gd name="connsiteX6" fmla="*/ 1098362 w 3397870"/>
                                      <a:gd name="connsiteY6" fmla="*/ 454495 h 811980"/>
                                      <a:gd name="connsiteX7" fmla="*/ 1325610 w 3397870"/>
                                      <a:gd name="connsiteY7" fmla="*/ 151498 h 811980"/>
                                      <a:gd name="connsiteX8" fmla="*/ 1520393 w 3397870"/>
                                      <a:gd name="connsiteY8" fmla="*/ 21643 h 811980"/>
                                      <a:gd name="connsiteX9" fmla="*/ 2001941 w 3397870"/>
                                      <a:gd name="connsiteY9" fmla="*/ 5411 h 811980"/>
                                      <a:gd name="connsiteX10" fmla="*/ 3240980 w 3397870"/>
                                      <a:gd name="connsiteY10" fmla="*/ 0 h 811980"/>
                                      <a:gd name="connsiteX11" fmla="*/ 3397870 w 3397870"/>
                                      <a:gd name="connsiteY11" fmla="*/ 54100 h 811980"/>
                                      <a:gd name="connsiteX0" fmla="*/ 0 w 3414105"/>
                                      <a:gd name="connsiteY0" fmla="*/ 214230 h 815195"/>
                                      <a:gd name="connsiteX1" fmla="*/ 373335 w 3414105"/>
                                      <a:gd name="connsiteY1" fmla="*/ 674136 h 815195"/>
                                      <a:gd name="connsiteX2" fmla="*/ 519420 w 3414105"/>
                                      <a:gd name="connsiteY2" fmla="*/ 782348 h 815195"/>
                                      <a:gd name="connsiteX3" fmla="*/ 665510 w 3414105"/>
                                      <a:gd name="connsiteY3" fmla="*/ 814813 h 815195"/>
                                      <a:gd name="connsiteX4" fmla="*/ 822419 w 3414105"/>
                                      <a:gd name="connsiteY4" fmla="*/ 766117 h 815195"/>
                                      <a:gd name="connsiteX5" fmla="*/ 968507 w 3414105"/>
                                      <a:gd name="connsiteY5" fmla="*/ 636261 h 815195"/>
                                      <a:gd name="connsiteX6" fmla="*/ 1098362 w 3414105"/>
                                      <a:gd name="connsiteY6" fmla="*/ 457710 h 815195"/>
                                      <a:gd name="connsiteX7" fmla="*/ 1325610 w 3414105"/>
                                      <a:gd name="connsiteY7" fmla="*/ 154713 h 815195"/>
                                      <a:gd name="connsiteX8" fmla="*/ 1520393 w 3414105"/>
                                      <a:gd name="connsiteY8" fmla="*/ 24858 h 815195"/>
                                      <a:gd name="connsiteX9" fmla="*/ 2001941 w 3414105"/>
                                      <a:gd name="connsiteY9" fmla="*/ 8626 h 815195"/>
                                      <a:gd name="connsiteX10" fmla="*/ 3240980 w 3414105"/>
                                      <a:gd name="connsiteY10" fmla="*/ 3215 h 815195"/>
                                      <a:gd name="connsiteX11" fmla="*/ 3414105 w 3414105"/>
                                      <a:gd name="connsiteY11" fmla="*/ 62729 h 815195"/>
                                      <a:gd name="connsiteX0" fmla="*/ 0 w 3414105"/>
                                      <a:gd name="connsiteY0" fmla="*/ 211108 h 812073"/>
                                      <a:gd name="connsiteX1" fmla="*/ 373335 w 3414105"/>
                                      <a:gd name="connsiteY1" fmla="*/ 671014 h 812073"/>
                                      <a:gd name="connsiteX2" fmla="*/ 519420 w 3414105"/>
                                      <a:gd name="connsiteY2" fmla="*/ 779226 h 812073"/>
                                      <a:gd name="connsiteX3" fmla="*/ 665510 w 3414105"/>
                                      <a:gd name="connsiteY3" fmla="*/ 811691 h 812073"/>
                                      <a:gd name="connsiteX4" fmla="*/ 822419 w 3414105"/>
                                      <a:gd name="connsiteY4" fmla="*/ 762995 h 812073"/>
                                      <a:gd name="connsiteX5" fmla="*/ 968507 w 3414105"/>
                                      <a:gd name="connsiteY5" fmla="*/ 633139 h 812073"/>
                                      <a:gd name="connsiteX6" fmla="*/ 1098362 w 3414105"/>
                                      <a:gd name="connsiteY6" fmla="*/ 454588 h 812073"/>
                                      <a:gd name="connsiteX7" fmla="*/ 1325610 w 3414105"/>
                                      <a:gd name="connsiteY7" fmla="*/ 151591 h 812073"/>
                                      <a:gd name="connsiteX8" fmla="*/ 1520393 w 3414105"/>
                                      <a:gd name="connsiteY8" fmla="*/ 21736 h 812073"/>
                                      <a:gd name="connsiteX9" fmla="*/ 2001941 w 3414105"/>
                                      <a:gd name="connsiteY9" fmla="*/ 5504 h 812073"/>
                                      <a:gd name="connsiteX10" fmla="*/ 3240980 w 3414105"/>
                                      <a:gd name="connsiteY10" fmla="*/ 93 h 812073"/>
                                      <a:gd name="connsiteX11" fmla="*/ 3414105 w 3414105"/>
                                      <a:gd name="connsiteY11" fmla="*/ 59607 h 81207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</a:cxnLst>
                                    <a:rect l="l" t="t" r="r" b="b"/>
                                    <a:pathLst>
                                      <a:path w="3414105" h="812073">
                                        <a:moveTo>
                                          <a:pt x="0" y="211108"/>
                                        </a:moveTo>
                                        <a:cubicBezTo>
                                          <a:pt x="141128" y="393267"/>
                                          <a:pt x="286765" y="576328"/>
                                          <a:pt x="373335" y="671014"/>
                                        </a:cubicBezTo>
                                        <a:cubicBezTo>
                                          <a:pt x="459905" y="765700"/>
                                          <a:pt x="470724" y="755780"/>
                                          <a:pt x="519420" y="779226"/>
                                        </a:cubicBezTo>
                                        <a:cubicBezTo>
                                          <a:pt x="568116" y="802672"/>
                                          <a:pt x="615010" y="814396"/>
                                          <a:pt x="665510" y="811691"/>
                                        </a:cubicBezTo>
                                        <a:cubicBezTo>
                                          <a:pt x="716010" y="808986"/>
                                          <a:pt x="771920" y="792754"/>
                                          <a:pt x="822419" y="762995"/>
                                        </a:cubicBezTo>
                                        <a:cubicBezTo>
                                          <a:pt x="872918" y="733236"/>
                                          <a:pt x="922516" y="684540"/>
                                          <a:pt x="968507" y="633139"/>
                                        </a:cubicBezTo>
                                        <a:cubicBezTo>
                                          <a:pt x="1014498" y="581738"/>
                                          <a:pt x="1038845" y="534846"/>
                                          <a:pt x="1098362" y="454588"/>
                                        </a:cubicBezTo>
                                        <a:cubicBezTo>
                                          <a:pt x="1157879" y="374330"/>
                                          <a:pt x="1255272" y="223733"/>
                                          <a:pt x="1325610" y="151591"/>
                                        </a:cubicBezTo>
                                        <a:cubicBezTo>
                                          <a:pt x="1395948" y="79449"/>
                                          <a:pt x="1407671" y="46084"/>
                                          <a:pt x="1520393" y="21736"/>
                                        </a:cubicBezTo>
                                        <a:cubicBezTo>
                                          <a:pt x="1633115" y="-2612"/>
                                          <a:pt x="2001941" y="5504"/>
                                          <a:pt x="2001941" y="5504"/>
                                        </a:cubicBezTo>
                                        <a:lnTo>
                                          <a:pt x="3240980" y="93"/>
                                        </a:lnTo>
                                        <a:cubicBezTo>
                                          <a:pt x="3324828" y="-1717"/>
                                          <a:pt x="3384346" y="23085"/>
                                          <a:pt x="3414105" y="5960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" name="直線接點 39"/>
                                <wps:cNvCnPr/>
                                <wps:spPr>
                                  <a:xfrm flipH="1">
                                    <a:off x="355386" y="426463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" name="直線接點 40"/>
                                <wps:cNvCnPr/>
                                <wps:spPr>
                                  <a:xfrm flipH="1">
                                    <a:off x="507146" y="426463"/>
                                    <a:ext cx="0" cy="34031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直線接點 42"/>
                                <wps:cNvCnPr/>
                                <wps:spPr>
                                  <a:xfrm flipH="1">
                                    <a:off x="658905" y="426463"/>
                                    <a:ext cx="0" cy="38519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" name="直線接點 44"/>
                                <wps:cNvCnPr/>
                                <wps:spPr>
                                  <a:xfrm flipH="1">
                                    <a:off x="816428" y="426463"/>
                                    <a:ext cx="0" cy="34031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" name="直線接點 45"/>
                                <wps:cNvCnPr/>
                                <wps:spPr>
                                  <a:xfrm flipH="1">
                                    <a:off x="962425" y="418775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" name="直線接點 46"/>
                                <wps:cNvCnPr/>
                                <wps:spPr>
                                  <a:xfrm flipH="1">
                                    <a:off x="1329337" y="140233"/>
                                    <a:ext cx="0" cy="38519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" name="直線接點 47"/>
                                <wps:cNvCnPr/>
                                <wps:spPr>
                                  <a:xfrm flipH="1">
                                    <a:off x="1511833" y="15368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直線接點 48"/>
                                <wps:cNvCnPr/>
                                <wps:spPr>
                                  <a:xfrm flipH="1">
                                    <a:off x="1707776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直線接點 49"/>
                                <wps:cNvCnPr/>
                                <wps:spPr>
                                  <a:xfrm flipH="1">
                                    <a:off x="1897956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" name="直線接點 54"/>
                                <wps:cNvCnPr/>
                                <wps:spPr>
                                  <a:xfrm flipH="1">
                                    <a:off x="2080452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" name="直線接點 55"/>
                                <wps:cNvCnPr/>
                                <wps:spPr>
                                  <a:xfrm flipH="1">
                                    <a:off x="2268711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" name="直線接點 56"/>
                                <wps:cNvCnPr/>
                                <wps:spPr>
                                  <a:xfrm flipH="1">
                                    <a:off x="2464653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" name="直線接點 57"/>
                                <wps:cNvCnPr/>
                                <wps:spPr>
                                  <a:xfrm flipH="1">
                                    <a:off x="2652912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8" name="直線接點 58"/>
                                <wps:cNvCnPr/>
                                <wps:spPr>
                                  <a:xfrm flipH="1">
                                    <a:off x="2837329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4" name="直線接點 64"/>
                                <wps:cNvCnPr/>
                                <wps:spPr>
                                  <a:xfrm flipH="1">
                                    <a:off x="3025588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4" name="直線接點 104"/>
                                <wps:cNvCnPr/>
                                <wps:spPr>
                                  <a:xfrm flipH="1">
                                    <a:off x="3225373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8" name="群組 108"/>
                              <wpg:cNvGrpSpPr/>
                              <wpg:grpSpPr>
                                <a:xfrm flipV="1">
                                  <a:off x="0" y="1963554"/>
                                  <a:ext cx="3413760" cy="811530"/>
                                  <a:chOff x="0" y="0"/>
                                  <a:chExt cx="3414105" cy="812073"/>
                                </a:xfrm>
                              </wpg:grpSpPr>
                              <wps:wsp>
                                <wps:cNvPr id="110" name="手繪多邊形 110"/>
                                <wps:cNvSpPr/>
                                <wps:spPr>
                                  <a:xfrm>
                                    <a:off x="0" y="0"/>
                                    <a:ext cx="3414105" cy="812073"/>
                                  </a:xfrm>
                                  <a:custGeom>
                                    <a:avLst/>
                                    <a:gdLst>
                                      <a:gd name="connsiteX0" fmla="*/ 0 w 3560209"/>
                                      <a:gd name="connsiteY0" fmla="*/ 216493 h 817954"/>
                                      <a:gd name="connsiteX1" fmla="*/ 373335 w 3560209"/>
                                      <a:gd name="connsiteY1" fmla="*/ 676399 h 817954"/>
                                      <a:gd name="connsiteX2" fmla="*/ 546476 w 3560209"/>
                                      <a:gd name="connsiteY2" fmla="*/ 790022 h 817954"/>
                                      <a:gd name="connsiteX3" fmla="*/ 665510 w 3560209"/>
                                      <a:gd name="connsiteY3" fmla="*/ 817076 h 817954"/>
                                      <a:gd name="connsiteX4" fmla="*/ 822419 w 3560209"/>
                                      <a:gd name="connsiteY4" fmla="*/ 768380 h 817954"/>
                                      <a:gd name="connsiteX5" fmla="*/ 968507 w 3560209"/>
                                      <a:gd name="connsiteY5" fmla="*/ 638524 h 817954"/>
                                      <a:gd name="connsiteX6" fmla="*/ 1098362 w 3560209"/>
                                      <a:gd name="connsiteY6" fmla="*/ 459973 h 817954"/>
                                      <a:gd name="connsiteX7" fmla="*/ 1325610 w 3560209"/>
                                      <a:gd name="connsiteY7" fmla="*/ 156976 h 817954"/>
                                      <a:gd name="connsiteX8" fmla="*/ 1520393 w 3560209"/>
                                      <a:gd name="connsiteY8" fmla="*/ 27121 h 817954"/>
                                      <a:gd name="connsiteX9" fmla="*/ 2001941 w 3560209"/>
                                      <a:gd name="connsiteY9" fmla="*/ 10889 h 817954"/>
                                      <a:gd name="connsiteX10" fmla="*/ 3240980 w 3560209"/>
                                      <a:gd name="connsiteY10" fmla="*/ 5478 h 817954"/>
                                      <a:gd name="connsiteX11" fmla="*/ 3560209 w 3560209"/>
                                      <a:gd name="connsiteY11" fmla="*/ 92048 h 817954"/>
                                      <a:gd name="connsiteX0" fmla="*/ 0 w 3560209"/>
                                      <a:gd name="connsiteY0" fmla="*/ 216493 h 817458"/>
                                      <a:gd name="connsiteX1" fmla="*/ 373335 w 3560209"/>
                                      <a:gd name="connsiteY1" fmla="*/ 676399 h 817458"/>
                                      <a:gd name="connsiteX2" fmla="*/ 519420 w 3560209"/>
                                      <a:gd name="connsiteY2" fmla="*/ 784611 h 817458"/>
                                      <a:gd name="connsiteX3" fmla="*/ 665510 w 3560209"/>
                                      <a:gd name="connsiteY3" fmla="*/ 817076 h 817458"/>
                                      <a:gd name="connsiteX4" fmla="*/ 822419 w 3560209"/>
                                      <a:gd name="connsiteY4" fmla="*/ 768380 h 817458"/>
                                      <a:gd name="connsiteX5" fmla="*/ 968507 w 3560209"/>
                                      <a:gd name="connsiteY5" fmla="*/ 638524 h 817458"/>
                                      <a:gd name="connsiteX6" fmla="*/ 1098362 w 3560209"/>
                                      <a:gd name="connsiteY6" fmla="*/ 459973 h 817458"/>
                                      <a:gd name="connsiteX7" fmla="*/ 1325610 w 3560209"/>
                                      <a:gd name="connsiteY7" fmla="*/ 156976 h 817458"/>
                                      <a:gd name="connsiteX8" fmla="*/ 1520393 w 3560209"/>
                                      <a:gd name="connsiteY8" fmla="*/ 27121 h 817458"/>
                                      <a:gd name="connsiteX9" fmla="*/ 2001941 w 3560209"/>
                                      <a:gd name="connsiteY9" fmla="*/ 10889 h 817458"/>
                                      <a:gd name="connsiteX10" fmla="*/ 3240980 w 3560209"/>
                                      <a:gd name="connsiteY10" fmla="*/ 5478 h 817458"/>
                                      <a:gd name="connsiteX11" fmla="*/ 3560209 w 3560209"/>
                                      <a:gd name="connsiteY11" fmla="*/ 92048 h 817458"/>
                                      <a:gd name="connsiteX0" fmla="*/ 0 w 3380294"/>
                                      <a:gd name="connsiteY0" fmla="*/ 211015 h 811980"/>
                                      <a:gd name="connsiteX1" fmla="*/ 373335 w 3380294"/>
                                      <a:gd name="connsiteY1" fmla="*/ 670921 h 811980"/>
                                      <a:gd name="connsiteX2" fmla="*/ 519420 w 3380294"/>
                                      <a:gd name="connsiteY2" fmla="*/ 779133 h 811980"/>
                                      <a:gd name="connsiteX3" fmla="*/ 665510 w 3380294"/>
                                      <a:gd name="connsiteY3" fmla="*/ 811598 h 811980"/>
                                      <a:gd name="connsiteX4" fmla="*/ 822419 w 3380294"/>
                                      <a:gd name="connsiteY4" fmla="*/ 762902 h 811980"/>
                                      <a:gd name="connsiteX5" fmla="*/ 968507 w 3380294"/>
                                      <a:gd name="connsiteY5" fmla="*/ 633046 h 811980"/>
                                      <a:gd name="connsiteX6" fmla="*/ 1098362 w 3380294"/>
                                      <a:gd name="connsiteY6" fmla="*/ 454495 h 811980"/>
                                      <a:gd name="connsiteX7" fmla="*/ 1325610 w 3380294"/>
                                      <a:gd name="connsiteY7" fmla="*/ 151498 h 811980"/>
                                      <a:gd name="connsiteX8" fmla="*/ 1520393 w 3380294"/>
                                      <a:gd name="connsiteY8" fmla="*/ 21643 h 811980"/>
                                      <a:gd name="connsiteX9" fmla="*/ 2001941 w 3380294"/>
                                      <a:gd name="connsiteY9" fmla="*/ 5411 h 811980"/>
                                      <a:gd name="connsiteX10" fmla="*/ 3240980 w 3380294"/>
                                      <a:gd name="connsiteY10" fmla="*/ 0 h 811980"/>
                                      <a:gd name="connsiteX11" fmla="*/ 3370815 w 3380294"/>
                                      <a:gd name="connsiteY11" fmla="*/ 48686 h 811980"/>
                                      <a:gd name="connsiteX0" fmla="*/ 0 w 3397870"/>
                                      <a:gd name="connsiteY0" fmla="*/ 211015 h 811980"/>
                                      <a:gd name="connsiteX1" fmla="*/ 373335 w 3397870"/>
                                      <a:gd name="connsiteY1" fmla="*/ 670921 h 811980"/>
                                      <a:gd name="connsiteX2" fmla="*/ 519420 w 3397870"/>
                                      <a:gd name="connsiteY2" fmla="*/ 779133 h 811980"/>
                                      <a:gd name="connsiteX3" fmla="*/ 665510 w 3397870"/>
                                      <a:gd name="connsiteY3" fmla="*/ 811598 h 811980"/>
                                      <a:gd name="connsiteX4" fmla="*/ 822419 w 3397870"/>
                                      <a:gd name="connsiteY4" fmla="*/ 762902 h 811980"/>
                                      <a:gd name="connsiteX5" fmla="*/ 968507 w 3397870"/>
                                      <a:gd name="connsiteY5" fmla="*/ 633046 h 811980"/>
                                      <a:gd name="connsiteX6" fmla="*/ 1098362 w 3397870"/>
                                      <a:gd name="connsiteY6" fmla="*/ 454495 h 811980"/>
                                      <a:gd name="connsiteX7" fmla="*/ 1325610 w 3397870"/>
                                      <a:gd name="connsiteY7" fmla="*/ 151498 h 811980"/>
                                      <a:gd name="connsiteX8" fmla="*/ 1520393 w 3397870"/>
                                      <a:gd name="connsiteY8" fmla="*/ 21643 h 811980"/>
                                      <a:gd name="connsiteX9" fmla="*/ 2001941 w 3397870"/>
                                      <a:gd name="connsiteY9" fmla="*/ 5411 h 811980"/>
                                      <a:gd name="connsiteX10" fmla="*/ 3240980 w 3397870"/>
                                      <a:gd name="connsiteY10" fmla="*/ 0 h 811980"/>
                                      <a:gd name="connsiteX11" fmla="*/ 3397870 w 3397870"/>
                                      <a:gd name="connsiteY11" fmla="*/ 54100 h 811980"/>
                                      <a:gd name="connsiteX0" fmla="*/ 0 w 3397870"/>
                                      <a:gd name="connsiteY0" fmla="*/ 211015 h 811980"/>
                                      <a:gd name="connsiteX1" fmla="*/ 373335 w 3397870"/>
                                      <a:gd name="connsiteY1" fmla="*/ 670921 h 811980"/>
                                      <a:gd name="connsiteX2" fmla="*/ 519420 w 3397870"/>
                                      <a:gd name="connsiteY2" fmla="*/ 779133 h 811980"/>
                                      <a:gd name="connsiteX3" fmla="*/ 665510 w 3397870"/>
                                      <a:gd name="connsiteY3" fmla="*/ 811598 h 811980"/>
                                      <a:gd name="connsiteX4" fmla="*/ 822419 w 3397870"/>
                                      <a:gd name="connsiteY4" fmla="*/ 762902 h 811980"/>
                                      <a:gd name="connsiteX5" fmla="*/ 968507 w 3397870"/>
                                      <a:gd name="connsiteY5" fmla="*/ 633046 h 811980"/>
                                      <a:gd name="connsiteX6" fmla="*/ 1098362 w 3397870"/>
                                      <a:gd name="connsiteY6" fmla="*/ 454495 h 811980"/>
                                      <a:gd name="connsiteX7" fmla="*/ 1325610 w 3397870"/>
                                      <a:gd name="connsiteY7" fmla="*/ 151498 h 811980"/>
                                      <a:gd name="connsiteX8" fmla="*/ 1520393 w 3397870"/>
                                      <a:gd name="connsiteY8" fmla="*/ 21643 h 811980"/>
                                      <a:gd name="connsiteX9" fmla="*/ 2001941 w 3397870"/>
                                      <a:gd name="connsiteY9" fmla="*/ 5411 h 811980"/>
                                      <a:gd name="connsiteX10" fmla="*/ 3240980 w 3397870"/>
                                      <a:gd name="connsiteY10" fmla="*/ 0 h 811980"/>
                                      <a:gd name="connsiteX11" fmla="*/ 3397870 w 3397870"/>
                                      <a:gd name="connsiteY11" fmla="*/ 54100 h 811980"/>
                                      <a:gd name="connsiteX0" fmla="*/ 0 w 3414105"/>
                                      <a:gd name="connsiteY0" fmla="*/ 214230 h 815195"/>
                                      <a:gd name="connsiteX1" fmla="*/ 373335 w 3414105"/>
                                      <a:gd name="connsiteY1" fmla="*/ 674136 h 815195"/>
                                      <a:gd name="connsiteX2" fmla="*/ 519420 w 3414105"/>
                                      <a:gd name="connsiteY2" fmla="*/ 782348 h 815195"/>
                                      <a:gd name="connsiteX3" fmla="*/ 665510 w 3414105"/>
                                      <a:gd name="connsiteY3" fmla="*/ 814813 h 815195"/>
                                      <a:gd name="connsiteX4" fmla="*/ 822419 w 3414105"/>
                                      <a:gd name="connsiteY4" fmla="*/ 766117 h 815195"/>
                                      <a:gd name="connsiteX5" fmla="*/ 968507 w 3414105"/>
                                      <a:gd name="connsiteY5" fmla="*/ 636261 h 815195"/>
                                      <a:gd name="connsiteX6" fmla="*/ 1098362 w 3414105"/>
                                      <a:gd name="connsiteY6" fmla="*/ 457710 h 815195"/>
                                      <a:gd name="connsiteX7" fmla="*/ 1325610 w 3414105"/>
                                      <a:gd name="connsiteY7" fmla="*/ 154713 h 815195"/>
                                      <a:gd name="connsiteX8" fmla="*/ 1520393 w 3414105"/>
                                      <a:gd name="connsiteY8" fmla="*/ 24858 h 815195"/>
                                      <a:gd name="connsiteX9" fmla="*/ 2001941 w 3414105"/>
                                      <a:gd name="connsiteY9" fmla="*/ 8626 h 815195"/>
                                      <a:gd name="connsiteX10" fmla="*/ 3240980 w 3414105"/>
                                      <a:gd name="connsiteY10" fmla="*/ 3215 h 815195"/>
                                      <a:gd name="connsiteX11" fmla="*/ 3414105 w 3414105"/>
                                      <a:gd name="connsiteY11" fmla="*/ 62729 h 815195"/>
                                      <a:gd name="connsiteX0" fmla="*/ 0 w 3414105"/>
                                      <a:gd name="connsiteY0" fmla="*/ 211108 h 812073"/>
                                      <a:gd name="connsiteX1" fmla="*/ 373335 w 3414105"/>
                                      <a:gd name="connsiteY1" fmla="*/ 671014 h 812073"/>
                                      <a:gd name="connsiteX2" fmla="*/ 519420 w 3414105"/>
                                      <a:gd name="connsiteY2" fmla="*/ 779226 h 812073"/>
                                      <a:gd name="connsiteX3" fmla="*/ 665510 w 3414105"/>
                                      <a:gd name="connsiteY3" fmla="*/ 811691 h 812073"/>
                                      <a:gd name="connsiteX4" fmla="*/ 822419 w 3414105"/>
                                      <a:gd name="connsiteY4" fmla="*/ 762995 h 812073"/>
                                      <a:gd name="connsiteX5" fmla="*/ 968507 w 3414105"/>
                                      <a:gd name="connsiteY5" fmla="*/ 633139 h 812073"/>
                                      <a:gd name="connsiteX6" fmla="*/ 1098362 w 3414105"/>
                                      <a:gd name="connsiteY6" fmla="*/ 454588 h 812073"/>
                                      <a:gd name="connsiteX7" fmla="*/ 1325610 w 3414105"/>
                                      <a:gd name="connsiteY7" fmla="*/ 151591 h 812073"/>
                                      <a:gd name="connsiteX8" fmla="*/ 1520393 w 3414105"/>
                                      <a:gd name="connsiteY8" fmla="*/ 21736 h 812073"/>
                                      <a:gd name="connsiteX9" fmla="*/ 2001941 w 3414105"/>
                                      <a:gd name="connsiteY9" fmla="*/ 5504 h 812073"/>
                                      <a:gd name="connsiteX10" fmla="*/ 3240980 w 3414105"/>
                                      <a:gd name="connsiteY10" fmla="*/ 93 h 812073"/>
                                      <a:gd name="connsiteX11" fmla="*/ 3414105 w 3414105"/>
                                      <a:gd name="connsiteY11" fmla="*/ 59607 h 81207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</a:cxnLst>
                                    <a:rect l="l" t="t" r="r" b="b"/>
                                    <a:pathLst>
                                      <a:path w="3414105" h="812073">
                                        <a:moveTo>
                                          <a:pt x="0" y="211108"/>
                                        </a:moveTo>
                                        <a:cubicBezTo>
                                          <a:pt x="141128" y="393267"/>
                                          <a:pt x="286765" y="576328"/>
                                          <a:pt x="373335" y="671014"/>
                                        </a:cubicBezTo>
                                        <a:cubicBezTo>
                                          <a:pt x="459905" y="765700"/>
                                          <a:pt x="470724" y="755780"/>
                                          <a:pt x="519420" y="779226"/>
                                        </a:cubicBezTo>
                                        <a:cubicBezTo>
                                          <a:pt x="568116" y="802672"/>
                                          <a:pt x="615010" y="814396"/>
                                          <a:pt x="665510" y="811691"/>
                                        </a:cubicBezTo>
                                        <a:cubicBezTo>
                                          <a:pt x="716010" y="808986"/>
                                          <a:pt x="771920" y="792754"/>
                                          <a:pt x="822419" y="762995"/>
                                        </a:cubicBezTo>
                                        <a:cubicBezTo>
                                          <a:pt x="872918" y="733236"/>
                                          <a:pt x="922516" y="684540"/>
                                          <a:pt x="968507" y="633139"/>
                                        </a:cubicBezTo>
                                        <a:cubicBezTo>
                                          <a:pt x="1014498" y="581738"/>
                                          <a:pt x="1038845" y="534846"/>
                                          <a:pt x="1098362" y="454588"/>
                                        </a:cubicBezTo>
                                        <a:cubicBezTo>
                                          <a:pt x="1157879" y="374330"/>
                                          <a:pt x="1255272" y="223733"/>
                                          <a:pt x="1325610" y="151591"/>
                                        </a:cubicBezTo>
                                        <a:cubicBezTo>
                                          <a:pt x="1395948" y="79449"/>
                                          <a:pt x="1407671" y="46084"/>
                                          <a:pt x="1520393" y="21736"/>
                                        </a:cubicBezTo>
                                        <a:cubicBezTo>
                                          <a:pt x="1633115" y="-2612"/>
                                          <a:pt x="2001941" y="5504"/>
                                          <a:pt x="2001941" y="5504"/>
                                        </a:cubicBezTo>
                                        <a:lnTo>
                                          <a:pt x="3240980" y="93"/>
                                        </a:lnTo>
                                        <a:cubicBezTo>
                                          <a:pt x="3324828" y="-1717"/>
                                          <a:pt x="3384346" y="23085"/>
                                          <a:pt x="3414105" y="5960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9" name="直線接點 309"/>
                                <wps:cNvCnPr/>
                                <wps:spPr>
                                  <a:xfrm flipH="1">
                                    <a:off x="355386" y="426463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6" name="直線接點 316"/>
                                <wps:cNvCnPr/>
                                <wps:spPr>
                                  <a:xfrm flipH="1">
                                    <a:off x="507146" y="426463"/>
                                    <a:ext cx="0" cy="34031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7" name="直線接點 317"/>
                                <wps:cNvCnPr/>
                                <wps:spPr>
                                  <a:xfrm flipH="1">
                                    <a:off x="658905" y="426463"/>
                                    <a:ext cx="0" cy="38519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9" name="直線接點 319"/>
                                <wps:cNvCnPr/>
                                <wps:spPr>
                                  <a:xfrm flipH="1">
                                    <a:off x="816428" y="426463"/>
                                    <a:ext cx="0" cy="34031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" name="直線接點 320"/>
                                <wps:cNvCnPr/>
                                <wps:spPr>
                                  <a:xfrm flipH="1">
                                    <a:off x="962425" y="414933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1" name="直線接點 321"/>
                                <wps:cNvCnPr/>
                                <wps:spPr>
                                  <a:xfrm flipH="1">
                                    <a:off x="1329337" y="140233"/>
                                    <a:ext cx="0" cy="38519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2" name="直線接點 322"/>
                                <wps:cNvCnPr/>
                                <wps:spPr>
                                  <a:xfrm flipH="1">
                                    <a:off x="1511833" y="15368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3" name="直線接點 323"/>
                                <wps:cNvCnPr/>
                                <wps:spPr>
                                  <a:xfrm flipH="1">
                                    <a:off x="1707776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5" name="直線接點 325"/>
                                <wps:cNvCnPr/>
                                <wps:spPr>
                                  <a:xfrm flipH="1">
                                    <a:off x="1897956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6" name="直線接點 326"/>
                                <wps:cNvCnPr/>
                                <wps:spPr>
                                  <a:xfrm flipH="1">
                                    <a:off x="2080452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直線接點 327"/>
                                <wps:cNvCnPr/>
                                <wps:spPr>
                                  <a:xfrm flipH="1">
                                    <a:off x="2268711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8" name="直線接點 328"/>
                                <wps:cNvCnPr/>
                                <wps:spPr>
                                  <a:xfrm flipH="1">
                                    <a:off x="2464653" y="1921"/>
                                    <a:ext cx="0" cy="227079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7" name="直線接點 617"/>
                                <wps:cNvCnPr/>
                                <wps:spPr>
                                  <a:xfrm flipH="1">
                                    <a:off x="2652912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0" name="直線接點 620"/>
                                <wps:cNvCnPr/>
                                <wps:spPr>
                                  <a:xfrm flipH="1">
                                    <a:off x="2837329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2" name="直線接點 622"/>
                                <wps:cNvCnPr/>
                                <wps:spPr>
                                  <a:xfrm flipH="1">
                                    <a:off x="3025588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3" name="直線接點 623"/>
                                <wps:cNvCnPr/>
                                <wps:spPr>
                                  <a:xfrm flipH="1">
                                    <a:off x="3225373" y="1921"/>
                                    <a:ext cx="0" cy="22669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62" name="群組 762"/>
                              <wpg:cNvGrpSpPr/>
                              <wpg:grpSpPr>
                                <a:xfrm>
                                  <a:off x="3556534" y="1828800"/>
                                  <a:ext cx="1529670" cy="1035624"/>
                                  <a:chOff x="0" y="0"/>
                                  <a:chExt cx="1529670" cy="1035624"/>
                                </a:xfrm>
                              </wpg:grpSpPr>
                              <wps:wsp>
                                <wps:cNvPr id="753" name="手繪多邊形 753"/>
                                <wps:cNvSpPr/>
                                <wps:spPr>
                                  <a:xfrm>
                                    <a:off x="26935" y="0"/>
                                    <a:ext cx="1502735" cy="883933"/>
                                  </a:xfrm>
                                  <a:custGeom>
                                    <a:avLst/>
                                    <a:gdLst>
                                      <a:gd name="connsiteX0" fmla="*/ 0 w 1502735"/>
                                      <a:gd name="connsiteY0" fmla="*/ 0 h 883750"/>
                                      <a:gd name="connsiteX1" fmla="*/ 99238 w 1502735"/>
                                      <a:gd name="connsiteY1" fmla="*/ 99237 h 883750"/>
                                      <a:gd name="connsiteX2" fmla="*/ 215487 w 1502735"/>
                                      <a:gd name="connsiteY2" fmla="*/ 235334 h 883750"/>
                                      <a:gd name="connsiteX3" fmla="*/ 340242 w 1502735"/>
                                      <a:gd name="connsiteY3" fmla="*/ 482009 h 883750"/>
                                      <a:gd name="connsiteX4" fmla="*/ 484845 w 1502735"/>
                                      <a:gd name="connsiteY4" fmla="*/ 723014 h 883750"/>
                                      <a:gd name="connsiteX5" fmla="*/ 640789 w 1502735"/>
                                      <a:gd name="connsiteY5" fmla="*/ 853440 h 883750"/>
                                      <a:gd name="connsiteX6" fmla="*/ 731520 w 1502735"/>
                                      <a:gd name="connsiteY6" fmla="*/ 878958 h 883750"/>
                                      <a:gd name="connsiteX7" fmla="*/ 844934 w 1502735"/>
                                      <a:gd name="connsiteY7" fmla="*/ 870452 h 883750"/>
                                      <a:gd name="connsiteX8" fmla="*/ 1080268 w 1502735"/>
                                      <a:gd name="connsiteY8" fmla="*/ 751367 h 883750"/>
                                      <a:gd name="connsiteX9" fmla="*/ 1236212 w 1502735"/>
                                      <a:gd name="connsiteY9" fmla="*/ 584082 h 883750"/>
                                      <a:gd name="connsiteX10" fmla="*/ 1443193 w 1502735"/>
                                      <a:gd name="connsiteY10" fmla="*/ 379936 h 883750"/>
                                      <a:gd name="connsiteX11" fmla="*/ 1502735 w 1502735"/>
                                      <a:gd name="connsiteY11" fmla="*/ 334571 h 883750"/>
                                      <a:gd name="connsiteX0" fmla="*/ 0 w 1502735"/>
                                      <a:gd name="connsiteY0" fmla="*/ 0 h 883933"/>
                                      <a:gd name="connsiteX1" fmla="*/ 99238 w 1502735"/>
                                      <a:gd name="connsiteY1" fmla="*/ 99237 h 883933"/>
                                      <a:gd name="connsiteX2" fmla="*/ 215487 w 1502735"/>
                                      <a:gd name="connsiteY2" fmla="*/ 235334 h 883933"/>
                                      <a:gd name="connsiteX3" fmla="*/ 340242 w 1502735"/>
                                      <a:gd name="connsiteY3" fmla="*/ 482009 h 883933"/>
                                      <a:gd name="connsiteX4" fmla="*/ 484845 w 1502735"/>
                                      <a:gd name="connsiteY4" fmla="*/ 723014 h 883933"/>
                                      <a:gd name="connsiteX5" fmla="*/ 640789 w 1502735"/>
                                      <a:gd name="connsiteY5" fmla="*/ 853440 h 883933"/>
                                      <a:gd name="connsiteX6" fmla="*/ 731520 w 1502735"/>
                                      <a:gd name="connsiteY6" fmla="*/ 878958 h 883933"/>
                                      <a:gd name="connsiteX7" fmla="*/ 844934 w 1502735"/>
                                      <a:gd name="connsiteY7" fmla="*/ 870452 h 883933"/>
                                      <a:gd name="connsiteX8" fmla="*/ 1071036 w 1502735"/>
                                      <a:gd name="connsiteY8" fmla="*/ 748530 h 883933"/>
                                      <a:gd name="connsiteX9" fmla="*/ 1236212 w 1502735"/>
                                      <a:gd name="connsiteY9" fmla="*/ 584082 h 883933"/>
                                      <a:gd name="connsiteX10" fmla="*/ 1443193 w 1502735"/>
                                      <a:gd name="connsiteY10" fmla="*/ 379936 h 883933"/>
                                      <a:gd name="connsiteX11" fmla="*/ 1502735 w 1502735"/>
                                      <a:gd name="connsiteY11" fmla="*/ 334571 h 8839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</a:cxnLst>
                                    <a:rect l="l" t="t" r="r" b="b"/>
                                    <a:pathLst>
                                      <a:path w="1502735" h="883933">
                                        <a:moveTo>
                                          <a:pt x="0" y="0"/>
                                        </a:moveTo>
                                        <a:cubicBezTo>
                                          <a:pt x="31662" y="30007"/>
                                          <a:pt x="63324" y="60015"/>
                                          <a:pt x="99238" y="99237"/>
                                        </a:cubicBezTo>
                                        <a:cubicBezTo>
                                          <a:pt x="135152" y="138459"/>
                                          <a:pt x="175320" y="171539"/>
                                          <a:pt x="215487" y="235334"/>
                                        </a:cubicBezTo>
                                        <a:cubicBezTo>
                                          <a:pt x="255654" y="299129"/>
                                          <a:pt x="295349" y="400729"/>
                                          <a:pt x="340242" y="482009"/>
                                        </a:cubicBezTo>
                                        <a:cubicBezTo>
                                          <a:pt x="385135" y="563289"/>
                                          <a:pt x="434754" y="661109"/>
                                          <a:pt x="484845" y="723014"/>
                                        </a:cubicBezTo>
                                        <a:cubicBezTo>
                                          <a:pt x="534936" y="784919"/>
                                          <a:pt x="599677" y="827449"/>
                                          <a:pt x="640789" y="853440"/>
                                        </a:cubicBezTo>
                                        <a:cubicBezTo>
                                          <a:pt x="681901" y="879431"/>
                                          <a:pt x="697496" y="876123"/>
                                          <a:pt x="731520" y="878958"/>
                                        </a:cubicBezTo>
                                        <a:cubicBezTo>
                                          <a:pt x="765544" y="881793"/>
                                          <a:pt x="788348" y="892190"/>
                                          <a:pt x="844934" y="870452"/>
                                        </a:cubicBezTo>
                                        <a:cubicBezTo>
                                          <a:pt x="901520" y="848714"/>
                                          <a:pt x="1005823" y="796258"/>
                                          <a:pt x="1071036" y="748530"/>
                                        </a:cubicBezTo>
                                        <a:cubicBezTo>
                                          <a:pt x="1136249" y="700802"/>
                                          <a:pt x="1174186" y="645514"/>
                                          <a:pt x="1236212" y="584082"/>
                                        </a:cubicBezTo>
                                        <a:cubicBezTo>
                                          <a:pt x="1298238" y="522650"/>
                                          <a:pt x="1398773" y="421521"/>
                                          <a:pt x="1443193" y="379936"/>
                                        </a:cubicBezTo>
                                        <a:cubicBezTo>
                                          <a:pt x="1487613" y="338351"/>
                                          <a:pt x="1495174" y="336461"/>
                                          <a:pt x="1502735" y="33457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54" name="手繪多邊形 754"/>
                                <wps:cNvSpPr/>
                                <wps:spPr>
                                  <a:xfrm rot="854508" flipV="1">
                                    <a:off x="0" y="151691"/>
                                    <a:ext cx="1502735" cy="883933"/>
                                  </a:xfrm>
                                  <a:custGeom>
                                    <a:avLst/>
                                    <a:gdLst>
                                      <a:gd name="connsiteX0" fmla="*/ 0 w 1502735"/>
                                      <a:gd name="connsiteY0" fmla="*/ 0 h 883750"/>
                                      <a:gd name="connsiteX1" fmla="*/ 99238 w 1502735"/>
                                      <a:gd name="connsiteY1" fmla="*/ 99237 h 883750"/>
                                      <a:gd name="connsiteX2" fmla="*/ 215487 w 1502735"/>
                                      <a:gd name="connsiteY2" fmla="*/ 235334 h 883750"/>
                                      <a:gd name="connsiteX3" fmla="*/ 340242 w 1502735"/>
                                      <a:gd name="connsiteY3" fmla="*/ 482009 h 883750"/>
                                      <a:gd name="connsiteX4" fmla="*/ 484845 w 1502735"/>
                                      <a:gd name="connsiteY4" fmla="*/ 723014 h 883750"/>
                                      <a:gd name="connsiteX5" fmla="*/ 640789 w 1502735"/>
                                      <a:gd name="connsiteY5" fmla="*/ 853440 h 883750"/>
                                      <a:gd name="connsiteX6" fmla="*/ 731520 w 1502735"/>
                                      <a:gd name="connsiteY6" fmla="*/ 878958 h 883750"/>
                                      <a:gd name="connsiteX7" fmla="*/ 844934 w 1502735"/>
                                      <a:gd name="connsiteY7" fmla="*/ 870452 h 883750"/>
                                      <a:gd name="connsiteX8" fmla="*/ 1080268 w 1502735"/>
                                      <a:gd name="connsiteY8" fmla="*/ 751367 h 883750"/>
                                      <a:gd name="connsiteX9" fmla="*/ 1236212 w 1502735"/>
                                      <a:gd name="connsiteY9" fmla="*/ 584082 h 883750"/>
                                      <a:gd name="connsiteX10" fmla="*/ 1443193 w 1502735"/>
                                      <a:gd name="connsiteY10" fmla="*/ 379936 h 883750"/>
                                      <a:gd name="connsiteX11" fmla="*/ 1502735 w 1502735"/>
                                      <a:gd name="connsiteY11" fmla="*/ 334571 h 883750"/>
                                      <a:gd name="connsiteX0" fmla="*/ 0 w 1502735"/>
                                      <a:gd name="connsiteY0" fmla="*/ 0 h 883933"/>
                                      <a:gd name="connsiteX1" fmla="*/ 99238 w 1502735"/>
                                      <a:gd name="connsiteY1" fmla="*/ 99237 h 883933"/>
                                      <a:gd name="connsiteX2" fmla="*/ 215487 w 1502735"/>
                                      <a:gd name="connsiteY2" fmla="*/ 235334 h 883933"/>
                                      <a:gd name="connsiteX3" fmla="*/ 340242 w 1502735"/>
                                      <a:gd name="connsiteY3" fmla="*/ 482009 h 883933"/>
                                      <a:gd name="connsiteX4" fmla="*/ 484845 w 1502735"/>
                                      <a:gd name="connsiteY4" fmla="*/ 723014 h 883933"/>
                                      <a:gd name="connsiteX5" fmla="*/ 640789 w 1502735"/>
                                      <a:gd name="connsiteY5" fmla="*/ 853440 h 883933"/>
                                      <a:gd name="connsiteX6" fmla="*/ 731520 w 1502735"/>
                                      <a:gd name="connsiteY6" fmla="*/ 878958 h 883933"/>
                                      <a:gd name="connsiteX7" fmla="*/ 844934 w 1502735"/>
                                      <a:gd name="connsiteY7" fmla="*/ 870452 h 883933"/>
                                      <a:gd name="connsiteX8" fmla="*/ 1071036 w 1502735"/>
                                      <a:gd name="connsiteY8" fmla="*/ 748530 h 883933"/>
                                      <a:gd name="connsiteX9" fmla="*/ 1236212 w 1502735"/>
                                      <a:gd name="connsiteY9" fmla="*/ 584082 h 883933"/>
                                      <a:gd name="connsiteX10" fmla="*/ 1443193 w 1502735"/>
                                      <a:gd name="connsiteY10" fmla="*/ 379936 h 883933"/>
                                      <a:gd name="connsiteX11" fmla="*/ 1502735 w 1502735"/>
                                      <a:gd name="connsiteY11" fmla="*/ 334571 h 8839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</a:cxnLst>
                                    <a:rect l="l" t="t" r="r" b="b"/>
                                    <a:pathLst>
                                      <a:path w="1502735" h="883933">
                                        <a:moveTo>
                                          <a:pt x="0" y="0"/>
                                        </a:moveTo>
                                        <a:cubicBezTo>
                                          <a:pt x="31662" y="30007"/>
                                          <a:pt x="63324" y="60015"/>
                                          <a:pt x="99238" y="99237"/>
                                        </a:cubicBezTo>
                                        <a:cubicBezTo>
                                          <a:pt x="135152" y="138459"/>
                                          <a:pt x="175320" y="171539"/>
                                          <a:pt x="215487" y="235334"/>
                                        </a:cubicBezTo>
                                        <a:cubicBezTo>
                                          <a:pt x="255654" y="299129"/>
                                          <a:pt x="295349" y="400729"/>
                                          <a:pt x="340242" y="482009"/>
                                        </a:cubicBezTo>
                                        <a:cubicBezTo>
                                          <a:pt x="385135" y="563289"/>
                                          <a:pt x="434754" y="661109"/>
                                          <a:pt x="484845" y="723014"/>
                                        </a:cubicBezTo>
                                        <a:cubicBezTo>
                                          <a:pt x="534936" y="784919"/>
                                          <a:pt x="599677" y="827449"/>
                                          <a:pt x="640789" y="853440"/>
                                        </a:cubicBezTo>
                                        <a:cubicBezTo>
                                          <a:pt x="681901" y="879431"/>
                                          <a:pt x="697496" y="876123"/>
                                          <a:pt x="731520" y="878958"/>
                                        </a:cubicBezTo>
                                        <a:cubicBezTo>
                                          <a:pt x="765544" y="881793"/>
                                          <a:pt x="788348" y="892190"/>
                                          <a:pt x="844934" y="870452"/>
                                        </a:cubicBezTo>
                                        <a:cubicBezTo>
                                          <a:pt x="901520" y="848714"/>
                                          <a:pt x="1005823" y="796258"/>
                                          <a:pt x="1071036" y="748530"/>
                                        </a:cubicBezTo>
                                        <a:cubicBezTo>
                                          <a:pt x="1136249" y="700802"/>
                                          <a:pt x="1174186" y="645514"/>
                                          <a:pt x="1236212" y="584082"/>
                                        </a:cubicBezTo>
                                        <a:cubicBezTo>
                                          <a:pt x="1298238" y="522650"/>
                                          <a:pt x="1398773" y="421521"/>
                                          <a:pt x="1443193" y="379936"/>
                                        </a:cubicBezTo>
                                        <a:cubicBezTo>
                                          <a:pt x="1487613" y="338351"/>
                                          <a:pt x="1495174" y="336461"/>
                                          <a:pt x="1502735" y="33457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55" name="直線接點 755"/>
                                <wps:cNvCnPr/>
                                <wps:spPr>
                                  <a:xfrm flipH="1">
                                    <a:off x="85060" y="73719"/>
                                    <a:ext cx="19848" cy="12883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6" name="直線接點 756"/>
                                <wps:cNvCnPr/>
                                <wps:spPr>
                                  <a:xfrm flipH="1">
                                    <a:off x="31188" y="569905"/>
                                    <a:ext cx="14948" cy="192065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7" name="直線接點 757"/>
                                <wps:cNvCnPr/>
                                <wps:spPr>
                                  <a:xfrm flipH="1">
                                    <a:off x="457908" y="300547"/>
                                    <a:ext cx="48201" cy="332293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8" name="直線接點 758"/>
                                <wps:cNvCnPr/>
                                <wps:spPr>
                                  <a:xfrm flipH="1">
                                    <a:off x="605346" y="188550"/>
                                    <a:ext cx="73720" cy="612158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9" name="直線接點 759"/>
                                <wps:cNvCnPr/>
                                <wps:spPr>
                                  <a:xfrm flipH="1">
                                    <a:off x="742861" y="164450"/>
                                    <a:ext cx="89313" cy="721301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60" name="直線接點 760"/>
                                <wps:cNvCnPr/>
                                <wps:spPr>
                                  <a:xfrm flipH="1">
                                    <a:off x="897387" y="219739"/>
                                    <a:ext cx="77559" cy="636536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61" name="直線接點 761"/>
                                <wps:cNvCnPr/>
                                <wps:spPr>
                                  <a:xfrm flipH="1">
                                    <a:off x="1061838" y="340242"/>
                                    <a:ext cx="47698" cy="436643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8338" name="直線單箭頭接點 8338"/>
                          <wps:cNvCnPr/>
                          <wps:spPr>
                            <a:xfrm>
                              <a:off x="2430379" y="611205"/>
                              <a:ext cx="469396" cy="72563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62" name="文字方塊 8462"/>
                          <wps:cNvSpPr txBox="1"/>
                          <wps:spPr>
                            <a:xfrm>
                              <a:off x="2252228" y="336840"/>
                              <a:ext cx="383785" cy="276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574A5A93" w14:textId="77777777" w:rsidR="002B4F66" w:rsidRPr="007B00B1" w:rsidRDefault="002B4F66" w:rsidP="003D1110">
                                <w:pPr>
                                  <w:adjustRightInd w:val="0"/>
                                  <w:snapToGrid w:val="0"/>
                                  <w:spacing w:line="0" w:lineRule="atLeast"/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 w:rsidRPr="007B00B1"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切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473" name="文字方塊 8473"/>
                        <wps:cNvSpPr txBox="1"/>
                        <wps:spPr>
                          <a:xfrm>
                            <a:off x="163629" y="62564"/>
                            <a:ext cx="383771" cy="2764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D7ADBA" w14:textId="77777777" w:rsidR="002B4F66" w:rsidRPr="007B00B1" w:rsidRDefault="002B4F66" w:rsidP="003D1110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細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C2BFA7" id="群組 1858" o:spid="_x0000_s1633" style="position:absolute;left:0;text-align:left;margin-left:74.15pt;margin-top:5.2pt;width:367.95pt;height:197.8pt;z-index:252146176;mso-position-horizontal-relative:text;mso-position-vertical-relative:text;mso-width-relative:margin;mso-height-relative:margin" coordsize="44661,27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">
                <v:group id="群組 8467" o:spid="_x0000_s1634" style="position:absolute;width:44661;height:27480" coordsize="44661,2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">
                  <v:roundrect id="圓角矩形 8199" o:spid="_x0000_s1635" style="position:absolute;width:44661;height:2748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" fillcolor="#f8fbf6 [185]" strokecolor="black [3213]" strokeweight="1pt">
                    <v:fill opacity="33423f" color2="#d4e8c6 [985]" rotate="t" colors="0 #f8fbf6;17695f #bedcaa;47841f #bedcaa;1 #d4e8c6" focus="100%" type="gradient"/>
                    <v:stroke joinstyle="miter"/>
                  </v:roundrect>
                  <v:group id="群組 767" o:spid="_x0000_s1636" style="position:absolute;left:7363;top:2502;width:32836;height:21939" coordorigin=",-432" coordsize="51817,37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">
                    <v:group id="群組 752" o:spid="_x0000_s1637" style="position:absolute;left:14052;top:2261;width:33790;height:21487" coordsize="33789,21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">
                      <v:group id="群組 7508" o:spid="_x0000_s1638" style="position:absolute;width:33789;height:21486" coordsize="33789,21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">
                        <v:shape id="手繪多邊形 628" o:spid="_x0000_s1639" style="position:absolute;top:15989;width:23561;height:5497;visibility:visible;mso-wrap-style:square;v-text-anchor:middle" coordsize="727064,612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" path="m,611619v125025,1318,424479,589,519719,-6612c626619,559508,634631,501075,673819,381282,708376,256749,712787,56437,727064,e" filled="f" strokecolor="red" strokeweight="2pt">
                          <v:stroke joinstyle="miter"/>
                          <v:path arrowok="t" o:connecttype="custom" o:connectlocs="0,549250;1684207,543312;2183585,342401;2356131,0" o:connectangles="0,0,0,0"/>
                        </v:shape>
                        <v:group id="群組 701" o:spid="_x0000_s1640" style="position:absolute;left:18149;top:2986;width:18625;height:12654;rotation:4712722fd;flip:y" coordsize="6812,6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">
                          <v:shape id="手繪多邊形 629" o:spid="_x0000_s1641" style="position:absolute;left:595;top:935;width:6217;height:5690;visibility:visible;mso-wrap-style:square;v-text-anchor:middle" coordsize="621951,569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" path="m458651,23410c438331,16636,418011,9863,391885,5993,365759,2123,329474,-781,301897,187v-27577,967,-52252,5322,-75475,11611c203199,18087,183364,26796,162560,37924,141756,49052,118533,63565,101600,78564,84667,93563,72575,108082,60964,127918,49353,147754,41124,173391,31931,197581,22738,221771,10159,248866,5805,273056v-4354,24190,-4838,44026,,69668c10643,368366,13546,403200,34834,426907v21288,23707,65798,50316,98697,58057c166430,492705,197878,485932,232228,473353v34350,-12579,81764,-47897,107406,-63863c365276,393524,369572,386242,386080,377558v16508,-8684,23476,-11245,52602,-20171c467808,348461,523539,352964,551542,363044v28003,10080,43548,34987,55159,54823c618312,437703,624115,463137,621211,482061v-2904,18924,-14030,34835,-31931,49349c571379,545924,544769,567212,513805,569147v-30964,1935,-80796,-8225,-110308,-26126c373985,525120,355600,489318,336731,461741,317862,434164,302864,401748,290285,377558,277706,353368,278190,333531,261257,316598,244324,299665,219165,280796,188685,275958v-30480,-4838,-78861,2420,-110308,11612c46930,296762,23465,313937,,331113e" filled="f" strokecolor="#002060" strokeweight="2pt">
                            <v:stroke joinstyle="miter"/>
                            <v:path arrowok="t" o:connecttype="custom" o:connectlocs="458498,23393;391754,5989;301796,187;226346,11789;162506,37896;101566,78506;60944,127823;31920,197435;5803,272854;5803,342471;34822,426591;133486,484605;232150,473003;339520,409187;385951,377279;438535,357123;551358,362776;606498,417558;621003,481705;589083,531017;513633,568726;403362,542619;336618,461400;290188,377279;261170,316364;188622,275754;78351,287357;0,330868" o:connectangles="0,0,0,0,0,0,0,0,0,0,0,0,0,0,0,0,0,0,0,0,0,0,0,0,0,0,0,0"/>
                          </v:shape>
                          <v:line id="直線接點 7424" o:spid="_x0000_s1642" style="position:absolute;flip:x;visibility:visible;mso-wrap-style:square" from="4516,54" to="4649,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" strokecolor="#002060" strokeweight="2pt">
                            <v:stroke joinstyle="miter"/>
                          </v:line>
                          <v:line id="直線接點 7472" o:spid="_x0000_s1643" style="position:absolute;flip:x;visibility:visible;mso-wrap-style:square" from="3827,0" to="3961,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" strokecolor="#002060" strokeweight="2pt">
                            <v:stroke joinstyle="miter"/>
                          </v:line>
                          <v:line id="直線接點 643" o:spid="_x0000_s1644" style="position:absolute;visibility:visible;mso-wrap-style:square" from="2961,213" to="3139,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56" o:spid="_x0000_s1645" style="position:absolute;visibility:visible;mso-wrap-style:square" from="2147,489" to="2433,1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57" o:spid="_x0000_s1646" style="position:absolute;visibility:visible;mso-wrap-style:square" from="1323,1120" to="1723,1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58" o:spid="_x0000_s1647" style="position:absolute;visibility:visible;mso-wrap-style:square" from="775,1694" to="1220,2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" strokecolor="#002060" strokeweight="2pt">
                            <v:stroke joinstyle="miter"/>
                          </v:line>
                          <v:line id="直線接點 659" o:spid="_x0000_s1648" style="position:absolute;visibility:visible;mso-wrap-style:square" from="255,2530" to="947,2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61" o:spid="_x0000_s1649" style="position:absolute;visibility:visible;mso-wrap-style:square" from="0,3317" to="730,3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" strokecolor="#002060" strokeweight="2pt">
                            <v:stroke joinstyle="miter"/>
                          </v:line>
                          <v:line id="直線接點 662" o:spid="_x0000_s1650" style="position:absolute;visibility:visible;mso-wrap-style:square" from="1123,3943" to="1206,4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63" o:spid="_x0000_s1651" style="position:absolute;visibility:visible;mso-wrap-style:square" from="1254,4827" to="1299,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" strokecolor="#002060" strokeweight="2pt">
                            <v:stroke joinstyle="miter"/>
                          </v:line>
                          <v:line id="直線接點 664" o:spid="_x0000_s1652" style="position:absolute;visibility:visible;mso-wrap-style:square" from="1642,3806" to="1725,4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65" o:spid="_x0000_s1653" style="position:absolute;visibility:visible;mso-wrap-style:square" from="1786,4869" to="1868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66" o:spid="_x0000_s1654" style="position:absolute;visibility:visible;mso-wrap-style:square" from="2296,3721" to="2379,4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67" o:spid="_x0000_s1655" style="position:absolute;visibility:visible;mso-wrap-style:square" from="2488,4869" to="2570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85" o:spid="_x0000_s1656" style="position:absolute;visibility:visible;mso-wrap-style:square" from="2892,3827" to="3006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86" o:spid="_x0000_s1657" style="position:absolute;visibility:visible;mso-wrap-style:square" from="3040,4827" to="3155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" strokecolor="#002060" strokeweight="2pt">
                            <v:stroke joinstyle="miter"/>
                          </v:line>
                          <v:line id="直線接點 688" o:spid="_x0000_s1658" style="position:absolute;rotation:4712722fd;flip:x;visibility:visible;mso-wrap-style:square" from="3793,5265" to="5290,5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" strokecolor="#002060" strokeweight="2pt">
                            <v:stroke joinstyle="miter"/>
                          </v:line>
                          <v:line id="直線接點 689" o:spid="_x0000_s1659" style="position:absolute;rotation:4712722fd;flip:x;visibility:visible;mso-wrap-style:square" from="4138,5210" to="5998,5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91" o:spid="_x0000_s1660" style="position:absolute;rotation:4712722fd;flip:x;visibility:visible;mso-wrap-style:square" from="4768,5222" to="6683,5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" strokecolor="#002060" strokeweight="2pt">
                            <v:stroke joinstyle="miter"/>
                          </v:line>
                          <v:line id="直線接點 692" o:spid="_x0000_s1661" style="position:absolute;visibility:visible;mso-wrap-style:square" from="6124,4572" to="6181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" strokecolor="#002060" strokeweight="2pt">
                            <v:stroke joinstyle="miter"/>
                          </v:line>
                          <v:line id="直線接點 694" o:spid="_x0000_s1662" style="position:absolute;rotation:4712722fd;flip:x;visibility:visible;mso-wrap-style:square" from="5402,5159" to="7014,5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" strokecolor="#002060" strokeweight="2pt">
                            <v:stroke joinstyle="miter"/>
                          </v:line>
                        </v:group>
                      </v:group>
                      <v:group id="群組 751" o:spid="_x0000_s1663" style="position:absolute;left:1035;top:19347;width:17086;height:2030" coordorigin=",-35" coordsize="17085,2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">
                        <v:line id="直線接點 738" o:spid="_x0000_s1664" style="position:absolute;visibility:visible;mso-wrap-style:square" from="0,0" to="0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" strokecolor="red" strokeweight="2pt">
                          <v:stroke joinstyle="miter"/>
                        </v:line>
                        <v:line id="直線接點 741" o:spid="_x0000_s1665" style="position:absolute;visibility:visible;mso-wrap-style:square" from="1893,0" to="1893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" strokecolor="red" strokeweight="2pt">
                          <v:stroke joinstyle="miter"/>
                        </v:line>
                        <v:line id="直線接點 742" o:spid="_x0000_s1666" style="position:absolute;visibility:visible;mso-wrap-style:square" from="3786,0" to="3786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" strokecolor="red" strokeweight="2pt">
                          <v:stroke joinstyle="miter"/>
                        </v:line>
                        <v:line id="直線接點 743" o:spid="_x0000_s1667" style="position:absolute;visibility:visible;mso-wrap-style:square" from="5691,0" to="5691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" strokecolor="red" strokeweight="2pt">
                          <v:stroke joinstyle="miter"/>
                        </v:line>
                        <v:line id="直線接點 744" o:spid="_x0000_s1668" style="position:absolute;visibility:visible;mso-wrap-style:square" from="7584,0" to="7584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" strokecolor="red" strokeweight="2pt">
                          <v:stroke joinstyle="miter"/>
                        </v:line>
                        <v:line id="直線接點 745" o:spid="_x0000_s1669" style="position:absolute;visibility:visible;mso-wrap-style:square" from="9489,0" to="9489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" strokecolor="red" strokeweight="2pt">
                          <v:stroke joinstyle="miter"/>
                        </v:line>
                        <v:line id="直線接點 746" o:spid="_x0000_s1670" style="position:absolute;visibility:visible;mso-wrap-style:square" from="11382,0" to="11382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" strokecolor="red" strokeweight="2pt">
                          <v:stroke joinstyle="miter"/>
                        </v:line>
                        <v:line id="直線接點 747" o:spid="_x0000_s1671" style="position:absolute;visibility:visible;mso-wrap-style:square" from="13287,0" to="13287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" strokecolor="red" strokeweight="2pt">
                          <v:stroke joinstyle="miter"/>
                        </v:line>
                        <v:line id="直線接點 748" o:spid="_x0000_s1672" style="position:absolute;visibility:visible;mso-wrap-style:square" from="17085,-35" to="17085,1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" strokecolor="red" strokeweight="2pt">
                          <v:stroke joinstyle="miter"/>
                        </v:line>
                        <v:line id="直線接點 749" o:spid="_x0000_s1673" style="position:absolute;visibility:visible;mso-wrap-style:square" from="15180,0" to="15180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" strokecolor="red" strokeweight="2pt">
                          <v:stroke joinstyle="miter"/>
                        </v:line>
                      </v:group>
                    </v:group>
                    <v:group id="群組 766" o:spid="_x0000_s1674" style="position:absolute;top:-432;width:51817;height:37131" coordorigin=",-432" coordsize="51817,37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">
                      <v:shape id="手繪多邊形 765" o:spid="_x0000_s1675" style="position:absolute;left:10876;top:-432;width:40941;height:37131;visibility:visible;mso-wrap-style:square;v-text-anchor:middle" coordsize="4094114,37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" path="m2357751,3125062v-125128,179671,-205339,258278,-394636,356135c1773818,3579054,1502707,3726641,1221970,3712203,941233,3697765,479220,3575846,278694,3394570,78168,3213294,44479,2892452,18812,2624549,-6855,2356646,-30918,1962010,124690,1787151,280298,1612292,668517,1625125,952462,1575395v283945,-49731,640080,24063,875899,-86627c2064180,1378078,2261498,1100549,2367376,911252v105878,-189297,54544,-426721,96253,-558266c2505338,221441,2564425,180322,2617633,121980,2670841,63638,2726215,15428,2782879,2934v56664,-12494,189101,15631,287141,70920c3168060,129143,3274645,262845,3371119,334670v96474,71825,192954,111454,277746,170133c3733657,563482,3815923,609377,3879870,686744v63947,77367,113052,162608,152677,282259c4072172,1088654,4132007,1411766,4061422,1565770v-70585,154004,-303196,255070,-452387,327259c3459844,1965218,3293006,1962009,3166273,1998906v-126733,36897,-242236,48127,-317634,115504c2773241,2181787,2795701,2234726,2713886,2403168v-81815,168442,-231007,542223,-356135,721894xe" fillcolor="#d8d8d8 [2732]" strokecolor="#7f7f7f [1612]" strokeweight="1pt">
                        <v:fill color2="#d8d8d8 [2732]" rotate="t" colors="0 #7e7e7e;26870f #b6b6b6;1 #d9d9d9" focus="100%" type="gradientRadial"/>
                        <v:stroke joinstyle="miter"/>
                        <v:path arrowok="t" o:connecttype="custom" o:connectlocs="2357751,3125062;1963115,3481197;1221970,3712203;278694,3394570;18812,2624549;124690,1787151;952462,1575395;1828361,1488768;2367376,911252;2463629,352986;2617633,121980;2782879,2934;3070020,73854;3371119,334670;3648865,504803;3879870,686744;4032547,969003;4061422,1565770;3609035,1893029;3166273,1998906;2848639,2114410;2713886,2403168;2357751,3125062" o:connectangles="0,0,0,0,0,0,0,0,0,0,0,0,0,0,0,0,0,0,0,0,0,0,0"/>
                      </v:shape>
                      <v:group id="群組 106" o:spid="_x0000_s1676" style="position:absolute;top:18673;width:34137;height:8115" coordsize="34141,8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">
                        <v:shape id="手繪多邊形 35" o:spid="_x0000_s1677" style="position:absolute;width:34141;height:8120;visibility:visible;mso-wrap-style:square;v-text-anchor:middle" coordsize="3414105,812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" path="m,211108c141128,393267,286765,576328,373335,671014v86570,94686,97389,84766,146085,108212c568116,802672,615010,814396,665510,811691v50500,-2705,106410,-18937,156909,-48696c872918,733236,922516,684540,968507,633139v45991,-51401,70338,-98293,129855,-178551c1157879,374330,1255272,223733,1325610,151591,1395948,79449,1407671,46084,1520393,21736,1633115,-2612,2001941,5504,2001941,5504l3240980,93v83848,-1810,143366,22992,173125,59514e" filled="f" strokecolor="#7f5f00 [1607]" strokeweight="2pt">
                          <v:stroke joinstyle="miter"/>
                          <v:path arrowok="t" o:connecttype="custom" o:connectlocs="0,211108;373335,671014;519420,779226;665510,811691;822419,762995;968507,633139;1098362,454588;1325610,151591;1520393,21736;2001941,5504;3240980,93;3414105,59607" o:connectangles="0,0,0,0,0,0,0,0,0,0,0,0"/>
                        </v:shape>
                        <v:line id="直線接點 39" o:spid="_x0000_s1678" style="position:absolute;flip:x;visibility:visible;mso-wrap-style:square" from="3553,4264" to="3553,6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" strokecolor="#7f5f00 [1607]" strokeweight="2pt">
                          <v:stroke joinstyle="miter"/>
                        </v:line>
                        <v:line id="直線接點 40" o:spid="_x0000_s1679" style="position:absolute;flip:x;visibility:visible;mso-wrap-style:square" from="5071,4264" to="5071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42" o:spid="_x0000_s1680" style="position:absolute;flip:x;visibility:visible;mso-wrap-style:square" from="6589,4264" to="658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44" o:spid="_x0000_s1681" style="position:absolute;flip:x;visibility:visible;mso-wrap-style:square" from="8164,4264" to="8164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45" o:spid="_x0000_s1682" style="position:absolute;flip:x;visibility:visible;mso-wrap-style:square" from="9624,4187" to="9624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46" o:spid="_x0000_s1683" style="position:absolute;flip:x;visibility:visible;mso-wrap-style:square" from="13293,1402" to="13293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47" o:spid="_x0000_s1684" style="position:absolute;flip:x;visibility:visible;mso-wrap-style:square" from="15118,153" to="15118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" strokecolor="#7f5f00 [1607]" strokeweight="2pt">
                          <v:stroke joinstyle="miter"/>
                        </v:line>
                        <v:line id="直線接點 48" o:spid="_x0000_s1685" style="position:absolute;flip:x;visibility:visible;mso-wrap-style:square" from="17077,19" to="17077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" strokecolor="#7f5f00 [1607]" strokeweight="2pt">
                          <v:stroke joinstyle="miter"/>
                        </v:line>
                        <v:line id="直線接點 49" o:spid="_x0000_s1686" style="position:absolute;flip:x;visibility:visible;mso-wrap-style:square" from="18979,19" to="18979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" strokecolor="#7f5f00 [1607]" strokeweight="2pt">
                          <v:stroke joinstyle="miter"/>
                        </v:line>
                        <v:line id="直線接點 54" o:spid="_x0000_s1687" style="position:absolute;flip:x;visibility:visible;mso-wrap-style:square" from="20804,19" to="20804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55" o:spid="_x0000_s1688" style="position:absolute;flip:x;visibility:visible;mso-wrap-style:square" from="22687,19" to="22687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56" o:spid="_x0000_s1689" style="position:absolute;flip:x;visibility:visible;mso-wrap-style:square" from="24646,19" to="24646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" strokecolor="#7f5f00 [1607]" strokeweight="2pt">
                          <v:stroke joinstyle="miter"/>
                        </v:line>
                        <v:line id="直線接點 57" o:spid="_x0000_s1690" style="position:absolute;flip:x;visibility:visible;mso-wrap-style:square" from="26529,19" to="26529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58" o:spid="_x0000_s1691" style="position:absolute;flip:x;visibility:visible;mso-wrap-style:square" from="28373,19" to="28373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" strokecolor="#7f5f00 [1607]" strokeweight="2pt">
                          <v:stroke joinstyle="miter"/>
                        </v:line>
                        <v:line id="直線接點 64" o:spid="_x0000_s1692" style="position:absolute;flip:x;visibility:visible;mso-wrap-style:square" from="30255,19" to="30255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" strokecolor="#7f5f00 [1607]" strokeweight="2pt">
                          <v:stroke joinstyle="miter"/>
                        </v:line>
                        <v:line id="直線接點 104" o:spid="_x0000_s1693" style="position:absolute;flip:x;visibility:visible;mso-wrap-style:square" from="32253,19" to="32253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" strokecolor="#7f5f00 [1607]" strokeweight="2pt">
                          <v:stroke joinstyle="miter"/>
                        </v:line>
                      </v:group>
                      <v:group id="群組 108" o:spid="_x0000_s1694" style="position:absolute;top:19635;width:34137;height:8115;flip:y" coordsize="34141,8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">
                        <v:shape id="手繪多邊形 110" o:spid="_x0000_s1695" style="position:absolute;width:34141;height:8120;visibility:visible;mso-wrap-style:square;v-text-anchor:middle" coordsize="3414105,812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" path="m,211108c141128,393267,286765,576328,373335,671014v86570,94686,97389,84766,146085,108212c568116,802672,615010,814396,665510,811691v50500,-2705,106410,-18937,156909,-48696c872918,733236,922516,684540,968507,633139v45991,-51401,70338,-98293,129855,-178551c1157879,374330,1255272,223733,1325610,151591,1395948,79449,1407671,46084,1520393,21736,1633115,-2612,2001941,5504,2001941,5504l3240980,93v83848,-1810,143366,22992,173125,59514e" filled="f" strokecolor="#7f5f00 [1607]" strokeweight="2pt">
                          <v:stroke joinstyle="miter"/>
                          <v:path arrowok="t" o:connecttype="custom" o:connectlocs="0,211108;373335,671014;519420,779226;665510,811691;822419,762995;968507,633139;1098362,454588;1325610,151591;1520393,21736;2001941,5504;3240980,93;3414105,59607" o:connectangles="0,0,0,0,0,0,0,0,0,0,0,0"/>
                        </v:shape>
                        <v:line id="直線接點 309" o:spid="_x0000_s1696" style="position:absolute;flip:x;visibility:visible;mso-wrap-style:square" from="3553,4264" to="3553,6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16" o:spid="_x0000_s1697" style="position:absolute;flip:x;visibility:visible;mso-wrap-style:square" from="5071,4264" to="5071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17" o:spid="_x0000_s1698" style="position:absolute;flip:x;visibility:visible;mso-wrap-style:square" from="6589,4264" to="6589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19" o:spid="_x0000_s1699" style="position:absolute;flip:x;visibility:visible;mso-wrap-style:square" from="8164,4264" to="8164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" strokecolor="#7f5f00 [1607]" strokeweight="2pt">
                          <v:stroke joinstyle="miter"/>
                        </v:line>
                        <v:line id="直線接點 320" o:spid="_x0000_s1700" style="position:absolute;flip:x;visibility:visible;mso-wrap-style:square" from="9624,4149" to="9624,6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1" o:spid="_x0000_s1701" style="position:absolute;flip:x;visibility:visible;mso-wrap-style:square" from="13293,1402" to="13293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2" o:spid="_x0000_s1702" style="position:absolute;flip:x;visibility:visible;mso-wrap-style:square" from="15118,153" to="15118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3" o:spid="_x0000_s1703" style="position:absolute;flip:x;visibility:visible;mso-wrap-style:square" from="17077,19" to="17077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5" o:spid="_x0000_s1704" style="position:absolute;flip:x;visibility:visible;mso-wrap-style:square" from="18979,19" to="18979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6" o:spid="_x0000_s1705" style="position:absolute;flip:x;visibility:visible;mso-wrap-style:square" from="20804,19" to="20804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" strokecolor="#7f5f00 [1607]" strokeweight="2pt">
                          <v:stroke joinstyle="miter"/>
                        </v:line>
                        <v:line id="直線接點 327" o:spid="_x0000_s1706" style="position:absolute;flip:x;visibility:visible;mso-wrap-style:square" from="22687,19" to="22687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328" o:spid="_x0000_s1707" style="position:absolute;flip:x;visibility:visible;mso-wrap-style:square" from="24646,19" to="24646,2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" strokecolor="#7f5f00 [1607]" strokeweight="2pt">
                          <v:stroke joinstyle="miter"/>
                        </v:line>
                        <v:line id="直線接點 617" o:spid="_x0000_s1708" style="position:absolute;flip:x;visibility:visible;mso-wrap-style:square" from="26529,19" to="26529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620" o:spid="_x0000_s1709" style="position:absolute;flip:x;visibility:visible;mso-wrap-style:square" from="28373,19" to="28373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622" o:spid="_x0000_s1710" style="position:absolute;flip:x;visibility:visible;mso-wrap-style:square" from="30255,19" to="30255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623" o:spid="_x0000_s1711" style="position:absolute;flip:x;visibility:visible;mso-wrap-style:square" from="32253,19" to="32253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" strokecolor="#7f5f00 [1607]" strokeweight="2pt">
                          <v:stroke joinstyle="miter"/>
                        </v:line>
                      </v:group>
                      <v:group id="群組 762" o:spid="_x0000_s1712" style="position:absolute;left:35565;top:18288;width:15297;height:10356" coordsize="15296,10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tt1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">
                        <v:shape id="手繪多邊形 753" o:spid="_x0000_s1713" style="position:absolute;left:269;width:15027;height:8839;visibility:visible;mso-wrap-style:square;v-text-anchor:middle" coordsize="1502735,883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" path="m,c31662,30007,63324,60015,99238,99237v35914,39222,76082,72302,116249,136097c255654,299129,295349,400729,340242,482009v44893,81280,94512,179100,144603,241005c534936,784919,599677,827449,640789,853440v41112,25991,56707,22683,90731,25518c765544,881793,788348,892190,844934,870452v56586,-21738,160889,-74194,226102,-121922c1136249,700802,1174186,645514,1236212,584082v62026,-61432,162561,-162561,206981,-204146c1487613,338351,1495174,336461,1502735,334571e" filled="f" strokecolor="#7f5f00 [1607]" strokeweight="2pt">
                          <v:stroke joinstyle="miter"/>
                          <v:path arrowok="t" o:connecttype="custom" o:connectlocs="0,0;99238,99237;215487,235334;340242,482009;484845,723014;640789,853440;731520,878958;844934,870452;1071036,748530;1236212,584082;1443193,379936;1502735,334571" o:connectangles="0,0,0,0,0,0,0,0,0,0,0,0"/>
                        </v:shape>
                        <v:shape id="手繪多邊形 754" o:spid="_x0000_s1714" style="position:absolute;top:1516;width:15027;height:8840;rotation:-933351fd;flip:y;visibility:visible;mso-wrap-style:square;v-text-anchor:middle" coordsize="1502735,883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" path="m,c31662,30007,63324,60015,99238,99237v35914,39222,76082,72302,116249,136097c255654,299129,295349,400729,340242,482009v44893,81280,94512,179100,144603,241005c534936,784919,599677,827449,640789,853440v41112,25991,56707,22683,90731,25518c765544,881793,788348,892190,844934,870452v56586,-21738,160889,-74194,226102,-121922c1136249,700802,1174186,645514,1236212,584082v62026,-61432,162561,-162561,206981,-204146c1487613,338351,1495174,336461,1502735,334571e" filled="f" strokecolor="#7f5f00 [1607]" strokeweight="2pt">
                          <v:stroke joinstyle="miter"/>
                          <v:path arrowok="t" o:connecttype="custom" o:connectlocs="0,0;99238,99237;215487,235334;340242,482009;484845,723014;640789,853440;731520,878958;844934,870452;1071036,748530;1236212,584082;1443193,379936;1502735,334571" o:connectangles="0,0,0,0,0,0,0,0,0,0,0,0"/>
                        </v:shape>
                        <v:line id="直線接點 755" o:spid="_x0000_s1715" style="position:absolute;flip:x;visibility:visible;mso-wrap-style:square" from="850,737" to="1049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56" o:spid="_x0000_s1716" style="position:absolute;flip:x;visibility:visible;mso-wrap-style:square" from="311,5699" to="461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57" o:spid="_x0000_s1717" style="position:absolute;flip:x;visibility:visible;mso-wrap-style:square" from="4579,3005" to="5061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58" o:spid="_x0000_s1718" style="position:absolute;flip:x;visibility:visible;mso-wrap-style:square" from="6053,1885" to="6790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59" o:spid="_x0000_s1719" style="position:absolute;flip:x;visibility:visible;mso-wrap-style:square" from="7428,1644" to="8321,8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60" o:spid="_x0000_s1720" style="position:absolute;flip:x;visibility:visible;mso-wrap-style:square" from="8973,2197" to="9749,8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" strokecolor="#7f5f00 [1607]" strokeweight="2pt">
                          <v:stroke joinstyle="miter"/>
                        </v:line>
                        <v:line id="直線接點 761" o:spid="_x0000_s1721" style="position:absolute;flip:x;visibility:visible;mso-wrap-style:square" from="10618,3402" to="11095,7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" strokecolor="#7f5f00 [1607]" strokeweight="2pt">
                          <v:stroke joinstyle="miter"/>
                        </v:line>
                      </v:group>
                    </v:group>
                  </v:group>
                  <v:shape id="直線單箭頭接點 8338" o:spid="_x0000_s1722" type="#_x0000_t32" style="position:absolute;left:24303;top:6112;width:4694;height:72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" strokecolor="black [3200]" strokeweight="1.5pt">
                    <v:stroke endarrow="block" joinstyle="miter"/>
                  </v:shape>
                  <v:shape id="文字方塊 8462" o:spid="_x0000_s1723" type="#_x0000_t202" style="position:absolute;left:22522;top:3368;width:3838;height:2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" filled="f" strokeweight=".5pt">
                    <v:textbox inset="1mm,1mm,1mm,1mm">
                      <w:txbxContent>
                        <w:p w:rsidR="002B4F66" w:rsidRPr="007B00B1" w:rsidRDefault="002B4F66" w:rsidP="003D1110">
                          <w:pPr>
                            <w:adjustRightInd w:val="0"/>
                            <w:snapToGrid w:val="0"/>
                            <w:spacing w:line="0" w:lineRule="atLeast"/>
                            <w:rPr>
                              <w:rFonts w:ascii="華康楷書體 Std W5" w:eastAsia="華康楷書體 Std W5" w:hAnsi="華康楷書體 Std W5"/>
                            </w:rPr>
                          </w:pPr>
                          <w:r w:rsidRPr="007B00B1">
                            <w:rPr>
                              <w:rFonts w:ascii="華康楷書體 Std W5" w:eastAsia="華康楷書體 Std W5" w:hAnsi="華康楷書體 Std W5" w:hint="eastAsia"/>
                            </w:rPr>
                            <w:t>切割</w:t>
                          </w:r>
                        </w:p>
                      </w:txbxContent>
                    </v:textbox>
                  </v:shape>
                </v:group>
                <v:shape id="文字方塊 8473" o:spid="_x0000_s1724" type="#_x0000_t202" style="position:absolute;left:1636;top:625;width:3838;height:2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" filled="f" stroked="f" strokeweight=".5pt">
                  <v:textbox inset="1mm,1mm,1mm,1mm">
                    <w:txbxContent>
                      <w:p w:rsidR="002B4F66" w:rsidRPr="007B00B1" w:rsidRDefault="002B4F66" w:rsidP="003D1110">
                        <w:pPr>
                          <w:adjustRightInd w:val="0"/>
                          <w:snapToGrid w:val="0"/>
                          <w:spacing w:line="0" w:lineRule="atLeast"/>
                          <w:rPr>
                            <w:rFonts w:ascii="華康楷書體 Std W5" w:eastAsia="華康楷書體 Std W5" w:hAnsi="華康楷書體 Std W5"/>
                          </w:rPr>
                        </w:pPr>
                        <w:r>
                          <w:rPr>
                            <w:rFonts w:ascii="華康楷書體 Std W5" w:eastAsia="華康楷書體 Std W5" w:hAnsi="華康楷書體 Std W5" w:hint="eastAsia"/>
                          </w:rPr>
                          <w:t>細胞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79E5CE0" w14:textId="77777777" w:rsidR="003D1110" w:rsidRDefault="003D1110" w:rsidP="003D1110">
      <w:pPr>
        <w:widowControl/>
      </w:pPr>
    </w:p>
    <w:p w14:paraId="115DECA6" w14:textId="77777777" w:rsidR="003D1110" w:rsidRDefault="003D1110" w:rsidP="003D1110">
      <w:pPr>
        <w:widowControl/>
      </w:pPr>
    </w:p>
    <w:p w14:paraId="5B4C45BD" w14:textId="77777777" w:rsidR="003D1110" w:rsidRDefault="003D1110" w:rsidP="003D1110">
      <w:pPr>
        <w:widowControl/>
      </w:pPr>
    </w:p>
    <w:p w14:paraId="181C4EA9" w14:textId="77777777" w:rsidR="003D1110" w:rsidRDefault="003D1110" w:rsidP="003D1110">
      <w:pPr>
        <w:widowControl/>
      </w:pPr>
    </w:p>
    <w:p w14:paraId="11026B8F" w14:textId="77777777" w:rsidR="003D1110" w:rsidRDefault="003D1110" w:rsidP="003D1110">
      <w:pPr>
        <w:widowControl/>
      </w:pPr>
    </w:p>
    <w:p w14:paraId="24E50F56" w14:textId="77777777" w:rsidR="003D1110" w:rsidRDefault="003D1110" w:rsidP="003D1110">
      <w:pPr>
        <w:widowControl/>
      </w:pPr>
    </w:p>
    <w:p w14:paraId="028A2D8A" w14:textId="77777777" w:rsidR="003D1110" w:rsidRDefault="003D1110" w:rsidP="003D1110">
      <w:pPr>
        <w:widowControl/>
      </w:pPr>
    </w:p>
    <w:p w14:paraId="0A01ABB4" w14:textId="77777777" w:rsidR="003D1110" w:rsidRDefault="003D1110" w:rsidP="003D1110">
      <w:pPr>
        <w:widowControl/>
      </w:pPr>
    </w:p>
    <w:p w14:paraId="7D24BE14" w14:textId="77777777" w:rsidR="003D1110" w:rsidRDefault="003D1110" w:rsidP="003D1110">
      <w:pPr>
        <w:widowControl/>
      </w:pPr>
    </w:p>
    <w:p w14:paraId="059D041D" w14:textId="77777777" w:rsidR="003D1110" w:rsidRDefault="003D1110" w:rsidP="003D1110">
      <w:pPr>
        <w:widowControl/>
      </w:pPr>
    </w:p>
    <w:p w14:paraId="73B384A7" w14:textId="77777777" w:rsidR="003D1110" w:rsidRPr="0067187E" w:rsidRDefault="003D1110" w:rsidP="003D1110">
      <w:pPr>
        <w:pStyle w:val="11"/>
        <w:ind w:left="818" w:right="480" w:hanging="338"/>
      </w:pPr>
      <w:r>
        <w:t>3. Cas9</w:t>
      </w:r>
      <w:r>
        <w:rPr>
          <w:rFonts w:hint="eastAsia"/>
        </w:rPr>
        <w:t>的限制</w:t>
      </w:r>
    </w:p>
    <w:p w14:paraId="48F4FCBE" w14:textId="77777777" w:rsidR="003D1110" w:rsidRPr="0067187E" w:rsidRDefault="003D1110" w:rsidP="003D1110">
      <w:pPr>
        <w:pStyle w:val="21"/>
      </w:pPr>
      <w:r>
        <w:rPr>
          <w:rFonts w:hint="eastAsia"/>
        </w:rPr>
        <w:lastRenderedPageBreak/>
        <w:t>C</w:t>
      </w:r>
      <w:r>
        <w:t>as9</w:t>
      </w:r>
      <w:r>
        <w:rPr>
          <w:rFonts w:hint="eastAsia"/>
        </w:rPr>
        <w:t>使用起來並非百分之百正確，因為C</w:t>
      </w:r>
      <w:r>
        <w:t>as9</w:t>
      </w:r>
      <w:r>
        <w:rPr>
          <w:rFonts w:hint="eastAsia"/>
        </w:rPr>
        <w:t>僅能辨識2</w:t>
      </w:r>
      <w:r>
        <w:t>3</w:t>
      </w:r>
      <w:r>
        <w:rPr>
          <w:rFonts w:hint="eastAsia"/>
        </w:rPr>
        <w:t>個鹼基，對於較大基因體的生物(人類的基因體有</w:t>
      </w:r>
      <w:r>
        <w:t>65</w:t>
      </w:r>
      <w:r>
        <w:rPr>
          <w:rFonts w:hint="eastAsia"/>
        </w:rPr>
        <w:t>億個鹼基對)，使用時可能會意外切除到重要序列或轉</w:t>
      </w:r>
      <w:proofErr w:type="gramStart"/>
      <w:r>
        <w:rPr>
          <w:rFonts w:hint="eastAsia"/>
        </w:rPr>
        <w:t>殖</w:t>
      </w:r>
      <w:proofErr w:type="gramEnd"/>
      <w:r>
        <w:rPr>
          <w:rFonts w:hint="eastAsia"/>
        </w:rPr>
        <w:t>效果不佳。</w:t>
      </w:r>
      <w:r>
        <w:rPr>
          <w:rFonts w:ascii="華康楷書體 Std W7" w:eastAsia="華康楷書體 Std W7" w:hAnsi="華康楷書體 Std W7"/>
        </w:rPr>
        <w:br w:type="page"/>
      </w:r>
    </w:p>
    <w:p w14:paraId="7990EB72" w14:textId="77777777" w:rsidR="003D1110" w:rsidRDefault="003D1110" w:rsidP="003D1110">
      <w:pPr>
        <w:snapToGrid w:val="0"/>
        <w:spacing w:line="420" w:lineRule="atLeast"/>
        <w:ind w:leftChars="619" w:left="1849" w:hanging="363"/>
        <w:jc w:val="both"/>
        <w:rPr>
          <w:rFonts w:ascii="華康楷書體 Std W7" w:eastAsia="華康楷書體 Std W7" w:hAnsi="華康楷書體 Std W7"/>
          <w:sz w:val="26"/>
          <w:szCs w:val="26"/>
        </w:rPr>
        <w:sectPr w:rsidR="003D1110" w:rsidSect="00042100">
          <w:headerReference w:type="even" r:id="rId345"/>
          <w:headerReference w:type="default" r:id="rId346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</w:p>
    <w:p w14:paraId="70F93B19" w14:textId="77777777" w:rsidR="003D1110" w:rsidRPr="003A1E3E" w:rsidRDefault="003D1110" w:rsidP="003D1110">
      <w:pPr>
        <w:pStyle w:val="aff"/>
        <w:rPr>
          <w:b/>
        </w:rPr>
      </w:pPr>
      <w:bookmarkStart w:id="4" w:name="_Toc75385897"/>
      <w:bookmarkStart w:id="5" w:name="_Toc80801597"/>
      <w:bookmarkStart w:id="6" w:name="_Toc74215072"/>
      <w:r w:rsidRPr="009126BF">
        <w:rPr>
          <w:rFonts w:hint="eastAsia"/>
        </w:rPr>
        <w:lastRenderedPageBreak/>
        <w:sym w:font="Wingdings" w:char="F0DC"/>
      </w:r>
      <w:r>
        <w:rPr>
          <w:rFonts w:hint="eastAsia"/>
        </w:rPr>
        <w:t>探討活動</w:t>
      </w:r>
      <w:proofErr w:type="gramStart"/>
      <w:r>
        <w:rPr>
          <w:rFonts w:hint="eastAsia"/>
        </w:rPr>
        <w:t>一</w:t>
      </w:r>
      <w:proofErr w:type="gramEnd"/>
      <w:r w:rsidRPr="003A1E3E">
        <w:rPr>
          <w:rFonts w:hint="eastAsia"/>
        </w:rPr>
        <w:t>：</w:t>
      </w:r>
      <w:proofErr w:type="gramStart"/>
      <w:r>
        <w:rPr>
          <w:rFonts w:hint="eastAsia"/>
        </w:rPr>
        <w:t>ＤＮＡ</w:t>
      </w:r>
      <w:proofErr w:type="gramEnd"/>
      <w:r>
        <w:rPr>
          <w:rFonts w:hint="eastAsia"/>
        </w:rPr>
        <w:t>粗萃取</w:t>
      </w:r>
      <w:bookmarkEnd w:id="4"/>
      <w:bookmarkEnd w:id="5"/>
    </w:p>
    <w:p w14:paraId="245D1B1B" w14:textId="77777777" w:rsidR="003D1110" w:rsidRDefault="003D1110" w:rsidP="003D1110">
      <w:pPr>
        <w:pStyle w:val="aff1"/>
        <w:rPr>
          <w:shd w:val="clear" w:color="auto" w:fill="auto"/>
        </w:rPr>
      </w:pPr>
      <w:r>
        <w:rPr>
          <w:rFonts w:hint="eastAsia"/>
        </w:rPr>
        <w:t xml:space="preserve"> 一</w:t>
      </w:r>
      <w:r w:rsidRPr="00AE28B3">
        <w:rPr>
          <w:rFonts w:hint="eastAsia"/>
        </w:rPr>
        <w:t>、</w:t>
      </w:r>
      <w:r w:rsidRPr="00377CE9">
        <w:rPr>
          <w:rFonts w:hint="eastAsia"/>
          <w:shd w:val="clear" w:color="auto" w:fill="auto"/>
        </w:rPr>
        <w:t xml:space="preserve"> </w:t>
      </w:r>
      <w:r>
        <w:rPr>
          <w:rFonts w:hint="eastAsia"/>
          <w:shd w:val="clear" w:color="auto" w:fill="auto"/>
        </w:rPr>
        <w:t xml:space="preserve">實驗原理 </w:t>
      </w:r>
    </w:p>
    <w:p w14:paraId="22E59960" w14:textId="77777777" w:rsidR="003D1110" w:rsidRPr="00826F7A" w:rsidRDefault="003D1110" w:rsidP="003D1110">
      <w:pPr>
        <w:pStyle w:val="21"/>
      </w:pPr>
      <w:r>
        <w:rPr>
          <w:rFonts w:hint="eastAsia"/>
        </w:rPr>
        <w:t>DNA</w:t>
      </w:r>
      <w:r w:rsidRPr="00826F7A">
        <w:rPr>
          <w:rFonts w:hint="eastAsia"/>
        </w:rPr>
        <w:t>在純水和高鹽溶液中有較高溶解度，而蛋白質在高濃度食鹽水中溶解度較低。</w:t>
      </w:r>
    </w:p>
    <w:p w14:paraId="5D39C50D" w14:textId="77777777" w:rsidR="003D1110" w:rsidRPr="00826F7A" w:rsidRDefault="003D1110" w:rsidP="003D1110">
      <w:pPr>
        <w:pStyle w:val="21"/>
      </w:pPr>
      <w:r w:rsidRPr="00826F7A">
        <w:rPr>
          <w:rFonts w:hint="eastAsia"/>
        </w:rPr>
        <w:t>故可以將蛋白質與DNA分離</w:t>
      </w:r>
    </w:p>
    <w:p w14:paraId="0C496103" w14:textId="77777777" w:rsidR="003D1110" w:rsidRPr="00826F7A" w:rsidRDefault="003D1110" w:rsidP="003D1110">
      <w:pPr>
        <w:pStyle w:val="21"/>
      </w:pPr>
      <w:proofErr w:type="gramStart"/>
      <w:r w:rsidRPr="00826F7A">
        <w:rPr>
          <w:rFonts w:hint="eastAsia"/>
        </w:rPr>
        <w:t>註</w:t>
      </w:r>
      <w:proofErr w:type="gramEnd"/>
      <w:r w:rsidRPr="00826F7A">
        <w:rPr>
          <w:rFonts w:hint="eastAsia"/>
        </w:rPr>
        <w:t>：本次實驗萃取的 DNA實際上應為細胞核內的染色質，包括</w:t>
      </w:r>
      <w:r>
        <w:rPr>
          <w:rFonts w:hint="eastAsia"/>
        </w:rPr>
        <w:t>DNA</w:t>
      </w:r>
      <w:r w:rsidRPr="00826F7A">
        <w:rPr>
          <w:rFonts w:hint="eastAsia"/>
        </w:rPr>
        <w:t>及蛋白質</w:t>
      </w:r>
      <w:r w:rsidRPr="00826F7A">
        <w:br/>
      </w:r>
      <w:r w:rsidRPr="00826F7A">
        <w:rPr>
          <w:rFonts w:hint="eastAsia"/>
        </w:rPr>
        <w:t>(組蛋白 histone)，可稱為去</w:t>
      </w:r>
      <w:proofErr w:type="gramStart"/>
      <w:r w:rsidRPr="00826F7A">
        <w:rPr>
          <w:rFonts w:hint="eastAsia"/>
        </w:rPr>
        <w:t>氧核糖核蛋白</w:t>
      </w:r>
      <w:proofErr w:type="gramEnd"/>
      <w:r w:rsidRPr="00826F7A">
        <w:rPr>
          <w:rFonts w:hint="eastAsia"/>
        </w:rPr>
        <w:t>(DNP)，純度較低。</w:t>
      </w:r>
    </w:p>
    <w:p w14:paraId="761B6908" w14:textId="77777777" w:rsidR="003D1110" w:rsidRDefault="003D1110" w:rsidP="003D1110">
      <w:pPr>
        <w:spacing w:line="420" w:lineRule="atLeast"/>
        <w:ind w:leftChars="200" w:left="936" w:hangingChars="190" w:hanging="456"/>
        <w:rPr>
          <w:rFonts w:ascii="華康唐風隸 Std W5" w:eastAsia="華康唐風隸 Std W5" w:hAnsi="華康唐風隸 Std W5"/>
        </w:rPr>
      </w:pPr>
    </w:p>
    <w:p w14:paraId="149959E9" w14:textId="77777777" w:rsidR="003D1110" w:rsidRDefault="003D1110" w:rsidP="003D1110">
      <w:pPr>
        <w:pStyle w:val="aff1"/>
        <w:rPr>
          <w:shd w:val="clear" w:color="auto" w:fill="auto"/>
        </w:rPr>
      </w:pPr>
      <w:r>
        <w:rPr>
          <w:rFonts w:hint="eastAsia"/>
        </w:rPr>
        <w:t xml:space="preserve"> 二</w:t>
      </w:r>
      <w:r w:rsidRPr="00AE28B3">
        <w:rPr>
          <w:rFonts w:hint="eastAsia"/>
        </w:rPr>
        <w:t>、</w:t>
      </w:r>
      <w:r w:rsidRPr="00377CE9">
        <w:rPr>
          <w:rFonts w:hint="eastAsia"/>
          <w:shd w:val="clear" w:color="auto" w:fill="auto"/>
        </w:rPr>
        <w:t xml:space="preserve"> </w:t>
      </w:r>
      <w:r>
        <w:rPr>
          <w:rFonts w:hint="eastAsia"/>
          <w:shd w:val="clear" w:color="auto" w:fill="auto"/>
        </w:rPr>
        <w:t xml:space="preserve">實驗步驟 </w:t>
      </w:r>
    </w:p>
    <w:p w14:paraId="5A1AF8D0" w14:textId="77777777" w:rsidR="003D1110" w:rsidRPr="00826F7A" w:rsidRDefault="003D1110" w:rsidP="003D1110">
      <w:pPr>
        <w:pStyle w:val="aff3"/>
        <w:spacing w:after="108"/>
      </w:pPr>
      <w:r>
        <w:rPr>
          <w:rFonts w:hint="eastAsia"/>
        </w:rPr>
        <w:t>（一）</w:t>
      </w:r>
      <w:r w:rsidRPr="00826F7A">
        <w:rPr>
          <w:rFonts w:hint="eastAsia"/>
        </w:rPr>
        <w:t>實驗步驟－植物細胞(以奇異果為例)</w:t>
      </w:r>
    </w:p>
    <w:p w14:paraId="57C8341B" w14:textId="77777777" w:rsidR="003D1110" w:rsidRPr="00826F7A" w:rsidRDefault="003D1110" w:rsidP="003D1110">
      <w:pPr>
        <w:pStyle w:val="11"/>
        <w:ind w:left="818" w:right="480" w:hanging="338"/>
      </w:pPr>
      <w:r w:rsidRPr="00826F7A">
        <w:rPr>
          <w:rFonts w:hint="eastAsia"/>
        </w:rPr>
        <w:t>1.</w:t>
      </w:r>
      <w:r w:rsidRPr="00826F7A">
        <w:t xml:space="preserve"> </w:t>
      </w:r>
      <w:r w:rsidRPr="00826F7A">
        <w:rPr>
          <w:rFonts w:hint="eastAsia"/>
        </w:rPr>
        <w:t>將奇異果削皮和切丁，放入果汁機中，加水適度打碎以破壞細胞壁。</w:t>
      </w:r>
      <w:r w:rsidRPr="00826F7A">
        <w:t xml:space="preserve"> </w:t>
      </w:r>
    </w:p>
    <w:p w14:paraId="3683C2E8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2. </w:t>
      </w:r>
      <w:r w:rsidRPr="00826F7A">
        <w:rPr>
          <w:rFonts w:hint="eastAsia"/>
        </w:rPr>
        <w:t>取</w:t>
      </w:r>
      <w:r w:rsidRPr="00826F7A">
        <w:t>50 mL</w:t>
      </w:r>
      <w:r w:rsidRPr="00826F7A">
        <w:rPr>
          <w:rFonts w:hint="eastAsia"/>
        </w:rPr>
        <w:t>果汁倒入燒杯中，加入</w:t>
      </w:r>
      <w:r w:rsidRPr="00826F7A">
        <w:t>2.5 mL</w:t>
      </w:r>
      <w:r w:rsidRPr="00826F7A">
        <w:rPr>
          <w:rFonts w:hint="eastAsia"/>
        </w:rPr>
        <w:t>洗碗精。</w:t>
      </w:r>
      <w:proofErr w:type="gramStart"/>
      <w:r w:rsidRPr="00826F7A">
        <w:rPr>
          <w:rFonts w:hint="eastAsia"/>
        </w:rPr>
        <w:t>玻</w:t>
      </w:r>
      <w:proofErr w:type="gramEnd"/>
      <w:r w:rsidRPr="00826F7A">
        <w:rPr>
          <w:rFonts w:hint="eastAsia"/>
        </w:rPr>
        <w:t>棒攪拌</w:t>
      </w:r>
      <w:r w:rsidRPr="00826F7A">
        <w:t>5</w:t>
      </w:r>
      <w:r w:rsidRPr="00826F7A">
        <w:rPr>
          <w:rFonts w:hint="eastAsia"/>
        </w:rPr>
        <w:t>分鐘，破壞細胞膜及核膜</w:t>
      </w:r>
    </w:p>
    <w:p w14:paraId="77D9029D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3. </w:t>
      </w:r>
      <w:r w:rsidRPr="00826F7A">
        <w:rPr>
          <w:rFonts w:hint="eastAsia"/>
        </w:rPr>
        <w:t>加入</w:t>
      </w:r>
      <w:r w:rsidRPr="00826F7A">
        <w:t>5 mL</w:t>
      </w:r>
      <w:r w:rsidRPr="00826F7A">
        <w:rPr>
          <w:rFonts w:hint="eastAsia"/>
        </w:rPr>
        <w:t>的</w:t>
      </w:r>
      <w:r w:rsidRPr="00826F7A">
        <w:t>5M</w:t>
      </w:r>
      <w:r w:rsidRPr="00826F7A">
        <w:rPr>
          <w:rFonts w:hint="eastAsia"/>
        </w:rPr>
        <w:t>濃食鹽水，以</w:t>
      </w:r>
      <w:proofErr w:type="gramStart"/>
      <w:r w:rsidRPr="00826F7A">
        <w:rPr>
          <w:rFonts w:hint="eastAsia"/>
        </w:rPr>
        <w:t>玻</w:t>
      </w:r>
      <w:proofErr w:type="gramEnd"/>
      <w:r w:rsidRPr="00826F7A">
        <w:rPr>
          <w:rFonts w:hint="eastAsia"/>
        </w:rPr>
        <w:t>棒攪拌</w:t>
      </w:r>
      <w:r w:rsidRPr="00826F7A">
        <w:t>5</w:t>
      </w:r>
      <w:r w:rsidRPr="00826F7A">
        <w:rPr>
          <w:rFonts w:hint="eastAsia"/>
        </w:rPr>
        <w:t>分鐘，使</w:t>
      </w:r>
      <w:r w:rsidRPr="00826F7A">
        <w:t xml:space="preserve"> DNA </w:t>
      </w:r>
      <w:r w:rsidRPr="00826F7A">
        <w:rPr>
          <w:rFonts w:hint="eastAsia"/>
        </w:rPr>
        <w:t>與組蛋白分離，</w:t>
      </w:r>
      <w:r w:rsidRPr="00826F7A">
        <w:t>DNA</w:t>
      </w:r>
      <w:r w:rsidRPr="00826F7A">
        <w:rPr>
          <w:rFonts w:hint="eastAsia"/>
        </w:rPr>
        <w:t>溶解</w:t>
      </w:r>
      <w:r w:rsidRPr="00826F7A">
        <w:t xml:space="preserve"> </w:t>
      </w:r>
    </w:p>
    <w:p w14:paraId="5B46340C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4. </w:t>
      </w:r>
      <w:r w:rsidRPr="00826F7A">
        <w:rPr>
          <w:rFonts w:hint="eastAsia"/>
        </w:rPr>
        <w:t>加入新鮮現</w:t>
      </w:r>
      <w:proofErr w:type="gramStart"/>
      <w:r w:rsidRPr="00826F7A">
        <w:rPr>
          <w:rFonts w:hint="eastAsia"/>
        </w:rPr>
        <w:t>榨</w:t>
      </w:r>
      <w:proofErr w:type="gramEnd"/>
      <w:r w:rsidRPr="00826F7A">
        <w:rPr>
          <w:rFonts w:hint="eastAsia"/>
        </w:rPr>
        <w:t>鳳梨汁</w:t>
      </w:r>
      <w:r w:rsidRPr="00826F7A">
        <w:t>5 mL</w:t>
      </w:r>
      <w:r w:rsidRPr="00826F7A">
        <w:rPr>
          <w:rFonts w:hint="eastAsia"/>
        </w:rPr>
        <w:t>，並持續攪拌</w:t>
      </w:r>
      <w:r w:rsidRPr="00826F7A">
        <w:t>5</w:t>
      </w:r>
      <w:r w:rsidRPr="00826F7A">
        <w:rPr>
          <w:rFonts w:hint="eastAsia"/>
        </w:rPr>
        <w:t>分鐘，利用鳳梨汁中的蛋白酶分解蛋白質，純化DNA</w:t>
      </w:r>
    </w:p>
    <w:p w14:paraId="2F47A9AB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5. </w:t>
      </w:r>
      <w:r w:rsidRPr="00826F7A">
        <w:rPr>
          <w:rFonts w:hint="eastAsia"/>
        </w:rPr>
        <w:t>以雙層紗布過濾上述的混合液，因為</w:t>
      </w:r>
      <w:r w:rsidRPr="00826F7A">
        <w:t>DNA</w:t>
      </w:r>
      <w:r w:rsidRPr="00826F7A">
        <w:rPr>
          <w:rFonts w:hint="eastAsia"/>
        </w:rPr>
        <w:t>較小，故存在濾液當中</w:t>
      </w:r>
      <w:r w:rsidRPr="00826F7A">
        <w:t xml:space="preserve"> </w:t>
      </w:r>
    </w:p>
    <w:p w14:paraId="6B44E1E1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6. </w:t>
      </w:r>
      <w:r w:rsidRPr="00826F7A">
        <w:rPr>
          <w:rFonts w:hint="eastAsia"/>
        </w:rPr>
        <w:t>取約</w:t>
      </w:r>
      <w:r w:rsidRPr="00826F7A">
        <w:t>25</w:t>
      </w:r>
      <w:r w:rsidRPr="00826F7A">
        <w:rPr>
          <w:rFonts w:hint="eastAsia"/>
        </w:rPr>
        <w:t xml:space="preserve">mL濾液於50mL燒杯中，沿燒杯壁緩緩加入 30mL的95%冰酒精，此時溶液呈現分層狀態，且在交界處出現白色絲狀物，即凝聚析出之 DNA </w:t>
      </w:r>
    </w:p>
    <w:p w14:paraId="4C9A6FFF" w14:textId="77777777" w:rsidR="003D1110" w:rsidRPr="00826F7A" w:rsidRDefault="003D1110" w:rsidP="003D1110">
      <w:pPr>
        <w:spacing w:line="420" w:lineRule="atLeast"/>
        <w:ind w:leftChars="200" w:left="936" w:hangingChars="190" w:hanging="456"/>
        <w:rPr>
          <w:rFonts w:ascii="華康唐風隸 Std W5" w:eastAsia="華康唐風隸 Std W5" w:hAnsi="華康唐風隸 Std W5"/>
        </w:rPr>
      </w:pPr>
    </w:p>
    <w:p w14:paraId="5BC75BD5" w14:textId="77777777" w:rsidR="003D1110" w:rsidRPr="00826F7A" w:rsidRDefault="003D1110" w:rsidP="003D1110">
      <w:pPr>
        <w:pStyle w:val="aff3"/>
        <w:spacing w:after="108"/>
      </w:pPr>
      <w:r>
        <w:br w:type="page"/>
      </w:r>
      <w:r w:rsidRPr="00826F7A">
        <w:rPr>
          <w:rFonts w:hint="eastAsia"/>
        </w:rPr>
        <w:lastRenderedPageBreak/>
        <w:t>(</w:t>
      </w:r>
      <w:r>
        <w:rPr>
          <w:rFonts w:hint="eastAsia"/>
        </w:rPr>
        <w:t>二</w:t>
      </w:r>
      <w:r w:rsidRPr="00826F7A">
        <w:rPr>
          <w:rFonts w:hint="eastAsia"/>
        </w:rPr>
        <w:t>) 實驗步驟－動物細胞(</w:t>
      </w:r>
      <w:proofErr w:type="gramStart"/>
      <w:r w:rsidRPr="00826F7A">
        <w:rPr>
          <w:rFonts w:hint="eastAsia"/>
        </w:rPr>
        <w:t>以雞血為</w:t>
      </w:r>
      <w:proofErr w:type="gramEnd"/>
      <w:r w:rsidRPr="00826F7A">
        <w:rPr>
          <w:rFonts w:hint="eastAsia"/>
        </w:rPr>
        <w:t>例)</w:t>
      </w:r>
    </w:p>
    <w:p w14:paraId="0A1ADE30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1. </w:t>
      </w:r>
      <w:r w:rsidRPr="00826F7A">
        <w:rPr>
          <w:rFonts w:hint="eastAsia"/>
        </w:rPr>
        <w:t>取</w:t>
      </w:r>
      <w:r w:rsidRPr="00826F7A">
        <w:t xml:space="preserve"> 180mL </w:t>
      </w:r>
      <w:proofErr w:type="gramStart"/>
      <w:r w:rsidRPr="00826F7A">
        <w:rPr>
          <w:rFonts w:hint="eastAsia"/>
        </w:rPr>
        <w:t>雞血</w:t>
      </w:r>
      <w:proofErr w:type="gramEnd"/>
      <w:r>
        <w:rPr>
          <w:rFonts w:hint="eastAsia"/>
        </w:rPr>
        <w:t>＋</w:t>
      </w:r>
      <w:r w:rsidRPr="00826F7A">
        <w:t>10% 100mL</w:t>
      </w:r>
      <w:r w:rsidRPr="00826F7A">
        <w:rPr>
          <w:rFonts w:hint="eastAsia"/>
        </w:rPr>
        <w:t>檸檬酸鈉</w:t>
      </w:r>
      <w:r w:rsidRPr="00826F7A">
        <w:t>(</w:t>
      </w:r>
      <w:r w:rsidRPr="00826F7A">
        <w:rPr>
          <w:rFonts w:hint="eastAsia"/>
        </w:rPr>
        <w:t>抗凝血劑：與</w:t>
      </w:r>
      <w:r w:rsidRPr="00826F7A">
        <w:t xml:space="preserve"> Ca</w:t>
      </w:r>
      <w:r w:rsidRPr="00826F7A">
        <w:rPr>
          <w:vertAlign w:val="superscript"/>
        </w:rPr>
        <w:t>2</w:t>
      </w:r>
      <w:r w:rsidRPr="00826F7A">
        <w:rPr>
          <w:rFonts w:hint="eastAsia"/>
          <w:vertAlign w:val="superscript"/>
        </w:rPr>
        <w:t>＋</w:t>
      </w:r>
      <w:r w:rsidRPr="00826F7A">
        <w:rPr>
          <w:rFonts w:hint="eastAsia"/>
        </w:rPr>
        <w:t>結合，</w:t>
      </w:r>
      <w:proofErr w:type="gramStart"/>
      <w:r w:rsidRPr="00826F7A">
        <w:rPr>
          <w:rFonts w:hint="eastAsia"/>
        </w:rPr>
        <w:t>使凝血</w:t>
      </w:r>
      <w:proofErr w:type="gramEnd"/>
      <w:r w:rsidRPr="00826F7A">
        <w:rPr>
          <w:rFonts w:hint="eastAsia"/>
        </w:rPr>
        <w:t>酶無法作用</w:t>
      </w:r>
      <w:r w:rsidRPr="00826F7A">
        <w:t xml:space="preserve">) </w:t>
      </w:r>
    </w:p>
    <w:p w14:paraId="43CA88D1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2. </w:t>
      </w:r>
      <w:r w:rsidRPr="00826F7A">
        <w:rPr>
          <w:rFonts w:hint="eastAsia"/>
        </w:rPr>
        <w:t>取</w:t>
      </w:r>
      <w:r w:rsidRPr="00826F7A">
        <w:t xml:space="preserve"> 5-10mL </w:t>
      </w:r>
      <w:proofErr w:type="gramStart"/>
      <w:r w:rsidRPr="00826F7A">
        <w:rPr>
          <w:rFonts w:hint="eastAsia"/>
        </w:rPr>
        <w:t>雞血</w:t>
      </w:r>
      <w:proofErr w:type="gramEnd"/>
      <w:r>
        <w:rPr>
          <w:rFonts w:hint="eastAsia"/>
        </w:rPr>
        <w:t>＋</w:t>
      </w:r>
      <w:r w:rsidRPr="00826F7A">
        <w:t>20mL</w:t>
      </w:r>
      <w:r w:rsidRPr="00826F7A">
        <w:rPr>
          <w:rFonts w:hint="eastAsia"/>
        </w:rPr>
        <w:t>蒸餾水，</w:t>
      </w:r>
      <w:proofErr w:type="gramStart"/>
      <w:r w:rsidRPr="00826F7A">
        <w:rPr>
          <w:rFonts w:hint="eastAsia"/>
        </w:rPr>
        <w:t>低張溶液</w:t>
      </w:r>
      <w:proofErr w:type="gramEnd"/>
      <w:r w:rsidRPr="00826F7A">
        <w:rPr>
          <w:rFonts w:hint="eastAsia"/>
        </w:rPr>
        <w:t>，使紅血球脹破</w:t>
      </w:r>
      <w:r w:rsidRPr="00826F7A">
        <w:t xml:space="preserve"> </w:t>
      </w:r>
    </w:p>
    <w:p w14:paraId="4BEF884D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3. </w:t>
      </w:r>
      <w:r w:rsidRPr="00826F7A">
        <w:rPr>
          <w:rFonts w:hint="eastAsia"/>
        </w:rPr>
        <w:t>以雙層紗布過濾，去除較大細胞碎片</w:t>
      </w:r>
      <w:r w:rsidRPr="00826F7A">
        <w:t xml:space="preserve"> </w:t>
      </w:r>
    </w:p>
    <w:p w14:paraId="3F4CCBAA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4. </w:t>
      </w:r>
      <w:r w:rsidRPr="00826F7A">
        <w:rPr>
          <w:rFonts w:hint="eastAsia"/>
        </w:rPr>
        <w:t>在濾液中加入</w:t>
      </w:r>
      <w:r w:rsidRPr="00826F7A">
        <w:t xml:space="preserve"> 40mL 2M NaCl</w:t>
      </w:r>
      <w:r w:rsidRPr="00826F7A">
        <w:rPr>
          <w:rFonts w:hint="eastAsia"/>
        </w:rPr>
        <w:t>，使染色質溶解</w:t>
      </w:r>
      <w:r w:rsidRPr="00826F7A">
        <w:t xml:space="preserve"> </w:t>
      </w:r>
    </w:p>
    <w:p w14:paraId="002DFC7F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5. </w:t>
      </w:r>
      <w:r w:rsidRPr="00826F7A">
        <w:rPr>
          <w:rFonts w:hint="eastAsia"/>
        </w:rPr>
        <w:t>緩慢加入約</w:t>
      </w:r>
      <w:r w:rsidRPr="00826F7A">
        <w:t>300mL</w:t>
      </w:r>
      <w:r w:rsidRPr="00826F7A">
        <w:rPr>
          <w:rFonts w:hint="eastAsia"/>
        </w:rPr>
        <w:t>蒸餾水，降低</w:t>
      </w:r>
      <w:r>
        <w:t>NaCl</w:t>
      </w:r>
      <w:r w:rsidRPr="00826F7A">
        <w:rPr>
          <w:rFonts w:hint="eastAsia"/>
        </w:rPr>
        <w:t>濃度，使染色質凝聚析出，溶液中開始出現絲狀物，此時一面攪拌，一面捲起絲狀物，先置入</w:t>
      </w:r>
      <w:r w:rsidRPr="00826F7A">
        <w:t>100mL</w:t>
      </w:r>
      <w:r w:rsidRPr="00826F7A">
        <w:rPr>
          <w:rFonts w:hint="eastAsia"/>
        </w:rPr>
        <w:t>燒杯中</w:t>
      </w:r>
      <w:r w:rsidRPr="00826F7A">
        <w:t xml:space="preserve"> </w:t>
      </w:r>
    </w:p>
    <w:p w14:paraId="7F3C4F67" w14:textId="77777777" w:rsidR="003D1110" w:rsidRPr="00826F7A" w:rsidRDefault="003D1110" w:rsidP="003D1110">
      <w:pPr>
        <w:pStyle w:val="11"/>
        <w:ind w:left="818" w:right="480" w:hanging="338"/>
      </w:pPr>
      <w:r w:rsidRPr="00826F7A">
        <w:t xml:space="preserve">6. </w:t>
      </w:r>
      <w:r w:rsidRPr="00826F7A">
        <w:rPr>
          <w:rFonts w:hint="eastAsia"/>
        </w:rPr>
        <w:t xml:space="preserve">將絲狀物重新溶入20mL 2M NaCl中，使DNA與組蛋白分離 </w:t>
      </w:r>
    </w:p>
    <w:p w14:paraId="47BF1642" w14:textId="77777777" w:rsidR="003D1110" w:rsidRPr="00826F7A" w:rsidRDefault="003D1110" w:rsidP="003D1110">
      <w:pPr>
        <w:pStyle w:val="11"/>
        <w:ind w:left="818" w:right="480" w:hanging="338"/>
      </w:pPr>
      <w:r w:rsidRPr="00826F7A">
        <w:rPr>
          <w:rFonts w:hint="eastAsia"/>
        </w:rPr>
        <w:t>7. 沿燒杯壁緩緩加入30mL的95%冰酒精，此時溶液呈現分層狀態，且在交界處出現白色絲狀物，即凝聚析出之DNA</w:t>
      </w:r>
    </w:p>
    <w:p w14:paraId="08C5C32A" w14:textId="77777777" w:rsidR="003D1110" w:rsidRPr="00826F7A" w:rsidRDefault="003D1110" w:rsidP="003D1110">
      <w:pPr>
        <w:spacing w:line="420" w:lineRule="atLeast"/>
        <w:ind w:leftChars="200" w:left="936" w:hangingChars="190" w:hanging="456"/>
        <w:rPr>
          <w:rFonts w:ascii="華康唐風隸 Std W5" w:eastAsia="華康唐風隸 Std W5" w:hAnsi="華康唐風隸 Std W5"/>
        </w:rPr>
      </w:pPr>
      <w:r w:rsidRPr="00564D0A">
        <w:rPr>
          <w:rFonts w:ascii="華康唐風隸 Std W5" w:eastAsia="華康唐風隸 Std W5" w:hAnsi="華康唐風隸 Std W5"/>
          <w:noProof/>
        </w:rPr>
        <w:drawing>
          <wp:inline distT="0" distB="0" distL="0" distR="0" wp14:anchorId="5ADFB264" wp14:editId="52CB9F1D">
            <wp:extent cx="4398096" cy="3291714"/>
            <wp:effectExtent l="0" t="0" r="2540" b="4445"/>
            <wp:docPr id="36" name="圖片 36" descr="C:\Users\USER\AppData\Local\Microsoft\Windows\INetCache\Content.Word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20" descr="C:\Users\USER\AppData\Local\Microsoft\Windows\INetCache\Content.Word\images.jpg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029" cy="329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CC5ED" w14:textId="77777777" w:rsidR="003D1110" w:rsidRDefault="003D1110" w:rsidP="003D1110">
      <w:pPr>
        <w:snapToGrid w:val="0"/>
        <w:spacing w:line="350" w:lineRule="atLeast"/>
        <w:rPr>
          <w:rFonts w:ascii="華康唐風隸 Std W9" w:eastAsia="華康唐風隸 Std W9" w:hAnsi="華康唐風隸 Std W9"/>
          <w:sz w:val="58"/>
          <w:szCs w:val="58"/>
        </w:rPr>
        <w:sectPr w:rsidR="003D1110" w:rsidSect="00042100">
          <w:headerReference w:type="even" r:id="rId348"/>
          <w:headerReference w:type="default" r:id="rId349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  <w:r>
        <w:rPr>
          <w:rFonts w:ascii="華康唐風隸 Std W9" w:eastAsia="華康唐風隸 Std W9" w:hAnsi="華康唐風隸 Std W9"/>
          <w:sz w:val="58"/>
          <w:szCs w:val="58"/>
        </w:rPr>
        <w:br w:type="page"/>
      </w:r>
    </w:p>
    <w:bookmarkEnd w:id="6"/>
    <w:bookmarkEnd w:id="0"/>
    <w:p w14:paraId="21156BBC" w14:textId="1861B4F1" w:rsidR="00A8227B" w:rsidRPr="00A31A5A" w:rsidRDefault="00A8227B" w:rsidP="00581E1C">
      <w:pPr>
        <w:adjustRightInd w:val="0"/>
        <w:snapToGrid w:val="0"/>
        <w:spacing w:line="420" w:lineRule="atLeast"/>
        <w:ind w:left="235" w:hangingChars="98" w:hanging="235"/>
      </w:pPr>
    </w:p>
    <w:sectPr w:rsidR="00A8227B" w:rsidRPr="00A31A5A" w:rsidSect="00B108F5">
      <w:headerReference w:type="even" r:id="rId350"/>
      <w:headerReference w:type="default" r:id="rId351"/>
      <w:pgSz w:w="11906" w:h="16838" w:code="9"/>
      <w:pgMar w:top="851" w:right="851" w:bottom="851" w:left="851" w:header="851" w:footer="850" w:gutter="0"/>
      <w:cols w:sep="1"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8B966D" w14:textId="77777777" w:rsidR="00C77A8E" w:rsidRDefault="00C77A8E" w:rsidP="00012806">
      <w:r>
        <w:separator/>
      </w:r>
    </w:p>
    <w:p w14:paraId="4616AC50" w14:textId="77777777" w:rsidR="00C77A8E" w:rsidRDefault="00C77A8E"/>
  </w:endnote>
  <w:endnote w:type="continuationSeparator" w:id="0">
    <w:p w14:paraId="3C1E3574" w14:textId="77777777" w:rsidR="00C77A8E" w:rsidRDefault="00C77A8E" w:rsidP="00012806">
      <w:r>
        <w:continuationSeparator/>
      </w:r>
    </w:p>
    <w:p w14:paraId="6DF56BE5" w14:textId="77777777" w:rsidR="00C77A8E" w:rsidRDefault="00C77A8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incho">
    <w:altName w:val="明朝"/>
    <w:panose1 w:val="02020609040305080305"/>
    <w:charset w:val="80"/>
    <w:family w:val="roman"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明體 Std W7">
    <w:altName w:val="新細明體"/>
    <w:panose1 w:val="00000000000000000000"/>
    <w:charset w:val="88"/>
    <w:family w:val="roman"/>
    <w:notTrueType/>
    <w:pitch w:val="variable"/>
    <w:sig w:usb0="A00002FF" w:usb1="38CFFD7A" w:usb2="00000016" w:usb3="00000000" w:csb0="0010000D" w:csb1="00000000"/>
  </w:font>
  <w:font w:name="華康楷書體 Std W5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楷書體 Std W7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新篆體 Std W5"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辦公用具篇">
    <w:altName w:val="Calibri"/>
    <w:charset w:val="00"/>
    <w:family w:val="decorative"/>
    <w:pitch w:val="fixed"/>
    <w:sig w:usb0="00000003" w:usb1="00000000" w:usb2="00000000" w:usb3="00000000" w:csb0="00000001" w:csb1="00000000"/>
  </w:font>
  <w:font w:name="華康唐風隸 Std W9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圓體 Std W5">
    <w:altName w:val="微軟正黑體"/>
    <w:panose1 w:val="00000000000000000000"/>
    <w:charset w:val="88"/>
    <w:family w:val="auto"/>
    <w:notTrueType/>
    <w:pitch w:val="variable"/>
    <w:sig w:usb0="A00002FF" w:usb1="38CFFD7A" w:usb2="00000016" w:usb3="00000000" w:csb0="0010000D" w:csb1="00000000"/>
  </w:font>
  <w:font w:name="華康唐風隸 Std W5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超明體">
    <w:altName w:val="微軟正黑體"/>
    <w:charset w:val="88"/>
    <w:family w:val="modern"/>
    <w:pitch w:val="fixed"/>
    <w:sig w:usb0="80000001" w:usb1="280918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B6ECB2" w14:textId="77777777" w:rsidR="00C77A8E" w:rsidRDefault="00C77A8E" w:rsidP="00012806">
      <w:r>
        <w:separator/>
      </w:r>
    </w:p>
    <w:p w14:paraId="4FA34CEB" w14:textId="77777777" w:rsidR="00C77A8E" w:rsidRDefault="00C77A8E"/>
  </w:footnote>
  <w:footnote w:type="continuationSeparator" w:id="0">
    <w:p w14:paraId="68977FF6" w14:textId="77777777" w:rsidR="00C77A8E" w:rsidRDefault="00C77A8E" w:rsidP="00012806">
      <w:r>
        <w:continuationSeparator/>
      </w:r>
    </w:p>
    <w:p w14:paraId="1714DC4F" w14:textId="77777777" w:rsidR="00C77A8E" w:rsidRDefault="00C77A8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C26F5A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0048" behindDoc="0" locked="0" layoutInCell="1" allowOverlap="1" wp14:anchorId="49EAF43C" wp14:editId="55A88C58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36830" t="36830" r="36830" b="28575"/>
              <wp:wrapNone/>
              <wp:docPr id="9511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CAA4B56" id="Rectangle 72" o:spid="_x0000_s1026" style="position:absolute;margin-left:0;margin-top:0;width:522.95pt;height:767.35pt;z-index:251970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69024" behindDoc="0" locked="0" layoutInCell="1" allowOverlap="1" wp14:anchorId="3E1CF10C" wp14:editId="77583478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9512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4343253E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遺傳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FD51EEB" id="_x0000_t202" coordsize="21600,21600" o:spt="202" path="m,l,21600r21600,l21600,xe">
              <v:stroke joinstyle="miter"/>
              <v:path gradientshapeok="t" o:connecttype="rect"/>
            </v:shapetype>
            <v:shape id="_x0000_s2100" type="#_x0000_t202" style="position:absolute;margin-left:-28.35pt;margin-top:-28.35pt;width:70.35pt;height:21.4pt;z-index:25196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遺傳學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8E01DD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2096" behindDoc="0" locked="0" layoutInCell="1" allowOverlap="1" wp14:anchorId="0DE1DB01" wp14:editId="2C9B6F22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19050" t="19050" r="45085" b="46355"/>
              <wp:wrapNone/>
              <wp:docPr id="9513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F3CBBDB" id="Rectangle 72" o:spid="_x0000_s1026" style="position:absolute;margin-left:0;margin-top:0;width:522.95pt;height:767.35pt;z-index:251972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1072" behindDoc="0" locked="0" layoutInCell="1" allowOverlap="1" wp14:anchorId="620346EA" wp14:editId="32C45780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9514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3A4FEDE5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BC9998" id="_x0000_t202" coordsize="21600,21600" o:spt="202" path="m,l,21600r21600,l21600,xe">
              <v:stroke joinstyle="miter"/>
              <v:path gradientshapeok="t" o:connecttype="rect"/>
            </v:shapetype>
            <v:shape id="_x0000_s2101" type="#_x0000_t202" style="position:absolute;margin-left:453.6pt;margin-top:-28.35pt;width:70.35pt;height:21.4pt;z-index:25197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C5A4A7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2006912" behindDoc="0" locked="0" layoutInCell="1" allowOverlap="1" wp14:anchorId="73B49D52" wp14:editId="73045696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36830" t="36830" r="36830" b="28575"/>
              <wp:wrapNone/>
              <wp:docPr id="693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80FDB8F" id="Rectangle 72" o:spid="_x0000_s1026" style="position:absolute;margin-left:0;margin-top:0;width:522.95pt;height:767.35pt;z-index:2520069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ILaNFGPAgAAEQ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2005888" behindDoc="0" locked="0" layoutInCell="1" allowOverlap="1" wp14:anchorId="087AA5D1" wp14:editId="6437F700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695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5E8ACE17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遺傳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AC1FD63" id="_x0000_t202" coordsize="21600,21600" o:spt="202" path="m,l,21600r21600,l21600,xe">
              <v:stroke joinstyle="miter"/>
              <v:path gradientshapeok="t" o:connecttype="rect"/>
            </v:shapetype>
            <v:shape id="_x0000_s2104" type="#_x0000_t202" style="position:absolute;margin-left:-28.35pt;margin-top:-28.35pt;width:70.35pt;height:21.4pt;z-index:25200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遺傳學</w:t>
                    </w:r>
                  </w:p>
                </w:txbxContent>
              </v:textbox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DAF9A4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2008960" behindDoc="0" locked="0" layoutInCell="1" allowOverlap="1" wp14:anchorId="520B9E0E" wp14:editId="22BB5DDF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19050" t="19050" r="45085" b="46355"/>
              <wp:wrapNone/>
              <wp:docPr id="696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0C888BB" id="Rectangle 72" o:spid="_x0000_s1026" style="position:absolute;margin-left:0;margin-top:0;width:522.95pt;height:767.35pt;z-index:2520089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GO2zUGPAgAAEQ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2007936" behindDoc="0" locked="0" layoutInCell="1" allowOverlap="1" wp14:anchorId="090D053D" wp14:editId="538EA4BD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697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4259A9D6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5F68DB6" id="_x0000_t202" coordsize="21600,21600" o:spt="202" path="m,l,21600r21600,l21600,xe">
              <v:stroke joinstyle="miter"/>
              <v:path gradientshapeok="t" o:connecttype="rect"/>
            </v:shapetype>
            <v:shape id="_x0000_s2105" type="#_x0000_t202" style="position:absolute;margin-left:453.6pt;margin-top:-28.35pt;width:70.35pt;height:21.4pt;z-index:25200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B0711F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44448" behindDoc="0" locked="0" layoutInCell="1" allowOverlap="1" wp14:anchorId="23631B2B" wp14:editId="2C1601A9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1919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6DE255C2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60AB1B4" id="_x0000_t202" coordsize="21600,21600" o:spt="202" path="m,l,21600r21600,l21600,xe">
              <v:stroke joinstyle="miter"/>
              <v:path gradientshapeok="t" o:connecttype="rect"/>
            </v:shapetype>
            <v:shape id="_x0000_s2123" type="#_x0000_t202" style="position:absolute;margin-left:-28.35pt;margin-top:-28.35pt;width:70.35pt;height:21.4pt;z-index:25194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qhg/QEAAN8DAAAOAAAAZHJzL2Uyb0RvYy54bWysU8tu2zAQvBfoPxC817JdJ7EFy0HqwEWB&#10;9AGk/QCKoiSiFJdd0pbcr++Ssh0jvRXVgeByydndmdH6fugMOyj0GmzBZ5MpZ8pKqLRtCv7j++7d&#10;k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1A19BB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47520" behindDoc="0" locked="0" layoutInCell="1" allowOverlap="1" wp14:anchorId="634A7D58" wp14:editId="3BB787B7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2049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00C82073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DFF1E03" id="_x0000_t202" coordsize="21600,21600" o:spt="202" path="m,l,21600r21600,l21600,xe">
              <v:stroke joinstyle="miter"/>
              <v:path gradientshapeok="t" o:connecttype="rect"/>
            </v:shapetype>
            <v:shape id="_x0000_s2124" type="#_x0000_t202" style="position:absolute;margin-left:453.6pt;margin-top:-28.35pt;width:70.35pt;height:21.4pt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" stroked="f">
              <v:textbox>
                <w:txbxContent>
                  <w:p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DB76FE5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08528C2"/>
    <w:multiLevelType w:val="hybridMultilevel"/>
    <w:tmpl w:val="C6CABC04"/>
    <w:lvl w:ilvl="0" w:tplc="0409000F">
      <w:start w:val="1"/>
      <w:numFmt w:val="decimal"/>
      <w:lvlText w:val="%1."/>
      <w:lvlJc w:val="left"/>
      <w:pPr>
        <w:ind w:left="62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2FF2AAA"/>
    <w:multiLevelType w:val="hybridMultilevel"/>
    <w:tmpl w:val="728496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3E3546E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B8A533A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F7B23BD"/>
    <w:multiLevelType w:val="hybridMultilevel"/>
    <w:tmpl w:val="6C8A80D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F7C3B09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FDF0660"/>
    <w:multiLevelType w:val="hybridMultilevel"/>
    <w:tmpl w:val="682E410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3141B5D"/>
    <w:multiLevelType w:val="hybridMultilevel"/>
    <w:tmpl w:val="0F48A2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A3C34C5"/>
    <w:multiLevelType w:val="hybridMultilevel"/>
    <w:tmpl w:val="2304B718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BEA1215"/>
    <w:multiLevelType w:val="hybridMultilevel"/>
    <w:tmpl w:val="25661A0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E4F7AEC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01D2BE3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3B62337"/>
    <w:multiLevelType w:val="hybridMultilevel"/>
    <w:tmpl w:val="0F48A2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71A53D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75809E4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B7C7DEE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2C6F5E63"/>
    <w:multiLevelType w:val="hybridMultilevel"/>
    <w:tmpl w:val="E90647C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2DBF4267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2EAB1F2E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3557BA0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68F48F3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7950B08"/>
    <w:multiLevelType w:val="multilevel"/>
    <w:tmpl w:val="0409001D"/>
    <w:styleLink w:val="a0"/>
    <w:lvl w:ilvl="0">
      <w:start w:val="1"/>
      <w:numFmt w:val="bullet"/>
      <w:lvlText w:val=""/>
      <w:lvlJc w:val="left"/>
      <w:pPr>
        <w:ind w:left="425" w:hanging="425"/>
      </w:pPr>
      <w:rPr>
        <w:rFonts w:ascii="Wingdings" w:hAnsi="Wingdings" w:hint="default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3" w15:restartNumberingAfterBreak="0">
    <w:nsid w:val="3DBD4F18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166393F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4122E3F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7182B8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7746ADC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7F12C1C"/>
    <w:multiLevelType w:val="hybridMultilevel"/>
    <w:tmpl w:val="D534B1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A001723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3BB6BC8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3DE29EB"/>
    <w:multiLevelType w:val="hybridMultilevel"/>
    <w:tmpl w:val="AB1CCED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82E33B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8366433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9FB49CB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A48499C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5ADE43FF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5F854A4A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0A57688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0F44AF5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77838A2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840325D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68EF5BF6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1952497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49B38E5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7D9D438A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088570732">
    <w:abstractNumId w:val="22"/>
  </w:num>
  <w:num w:numId="2" w16cid:durableId="1959489032">
    <w:abstractNumId w:val="0"/>
  </w:num>
  <w:num w:numId="3" w16cid:durableId="1952279146">
    <w:abstractNumId w:val="27"/>
  </w:num>
  <w:num w:numId="4" w16cid:durableId="164177950">
    <w:abstractNumId w:val="6"/>
  </w:num>
  <w:num w:numId="5" w16cid:durableId="1744065973">
    <w:abstractNumId w:val="8"/>
  </w:num>
  <w:num w:numId="6" w16cid:durableId="295917006">
    <w:abstractNumId w:val="36"/>
  </w:num>
  <w:num w:numId="7" w16cid:durableId="1473905830">
    <w:abstractNumId w:val="5"/>
  </w:num>
  <w:num w:numId="8" w16cid:durableId="1286353589">
    <w:abstractNumId w:val="1"/>
  </w:num>
  <w:num w:numId="9" w16cid:durableId="280574882">
    <w:abstractNumId w:val="19"/>
  </w:num>
  <w:num w:numId="10" w16cid:durableId="359471936">
    <w:abstractNumId w:val="33"/>
  </w:num>
  <w:num w:numId="11" w16cid:durableId="1713992138">
    <w:abstractNumId w:val="7"/>
  </w:num>
  <w:num w:numId="12" w16cid:durableId="1957904701">
    <w:abstractNumId w:val="45"/>
  </w:num>
  <w:num w:numId="13" w16cid:durableId="393432012">
    <w:abstractNumId w:val="25"/>
  </w:num>
  <w:num w:numId="14" w16cid:durableId="1169566051">
    <w:abstractNumId w:val="35"/>
  </w:num>
  <w:num w:numId="15" w16cid:durableId="939292595">
    <w:abstractNumId w:val="3"/>
  </w:num>
  <w:num w:numId="16" w16cid:durableId="1439525167">
    <w:abstractNumId w:val="24"/>
  </w:num>
  <w:num w:numId="17" w16cid:durableId="1635863536">
    <w:abstractNumId w:val="32"/>
  </w:num>
  <w:num w:numId="18" w16cid:durableId="2071420306">
    <w:abstractNumId w:val="34"/>
  </w:num>
  <w:num w:numId="19" w16cid:durableId="178395780">
    <w:abstractNumId w:val="15"/>
  </w:num>
  <w:num w:numId="20" w16cid:durableId="287667391">
    <w:abstractNumId w:val="17"/>
  </w:num>
  <w:num w:numId="21" w16cid:durableId="1209025669">
    <w:abstractNumId w:val="21"/>
  </w:num>
  <w:num w:numId="22" w16cid:durableId="1616332565">
    <w:abstractNumId w:val="41"/>
  </w:num>
  <w:num w:numId="23" w16cid:durableId="1426226056">
    <w:abstractNumId w:val="2"/>
  </w:num>
  <w:num w:numId="24" w16cid:durableId="2085180461">
    <w:abstractNumId w:val="23"/>
  </w:num>
  <w:num w:numId="25" w16cid:durableId="397482249">
    <w:abstractNumId w:val="30"/>
  </w:num>
  <w:num w:numId="26" w16cid:durableId="271714014">
    <w:abstractNumId w:val="11"/>
  </w:num>
  <w:num w:numId="27" w16cid:durableId="1480263136">
    <w:abstractNumId w:val="38"/>
  </w:num>
  <w:num w:numId="28" w16cid:durableId="1494031496">
    <w:abstractNumId w:val="12"/>
  </w:num>
  <w:num w:numId="29" w16cid:durableId="1977955638">
    <w:abstractNumId w:val="39"/>
  </w:num>
  <w:num w:numId="30" w16cid:durableId="662196711">
    <w:abstractNumId w:val="40"/>
  </w:num>
  <w:num w:numId="31" w16cid:durableId="1383138648">
    <w:abstractNumId w:val="29"/>
  </w:num>
  <w:num w:numId="32" w16cid:durableId="129370250">
    <w:abstractNumId w:val="16"/>
  </w:num>
  <w:num w:numId="33" w16cid:durableId="1583177686">
    <w:abstractNumId w:val="20"/>
  </w:num>
  <w:num w:numId="34" w16cid:durableId="1435323624">
    <w:abstractNumId w:val="26"/>
  </w:num>
  <w:num w:numId="35" w16cid:durableId="760956747">
    <w:abstractNumId w:val="14"/>
  </w:num>
  <w:num w:numId="36" w16cid:durableId="1855067669">
    <w:abstractNumId w:val="43"/>
  </w:num>
  <w:num w:numId="37" w16cid:durableId="556747393">
    <w:abstractNumId w:val="37"/>
  </w:num>
  <w:num w:numId="38" w16cid:durableId="1540438172">
    <w:abstractNumId w:val="44"/>
  </w:num>
  <w:num w:numId="39" w16cid:durableId="2122533839">
    <w:abstractNumId w:val="42"/>
  </w:num>
  <w:num w:numId="40" w16cid:durableId="1492090563">
    <w:abstractNumId w:val="18"/>
  </w:num>
  <w:num w:numId="41" w16cid:durableId="442849457">
    <w:abstractNumId w:val="10"/>
  </w:num>
  <w:num w:numId="42" w16cid:durableId="406223000">
    <w:abstractNumId w:val="31"/>
  </w:num>
  <w:num w:numId="43" w16cid:durableId="709382646">
    <w:abstractNumId w:val="4"/>
  </w:num>
  <w:num w:numId="44" w16cid:durableId="943616339">
    <w:abstractNumId w:val="13"/>
  </w:num>
  <w:num w:numId="45" w16cid:durableId="2110080841">
    <w:abstractNumId w:val="28"/>
  </w:num>
  <w:num w:numId="46" w16cid:durableId="705832073">
    <w:abstractNumId w:val="9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bordersDoNotSurroundHeader/>
  <w:bordersDoNotSurroundFooter/>
  <w:hideSpellingErrors/>
  <w:proofState w:spelling="clean" w:grammar="clean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13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U1MzI1NTQxNDWzMDZW0lEKTi0uzszPAykwNK0FABXl6ywtAAAA"/>
  </w:docVars>
  <w:rsids>
    <w:rsidRoot w:val="00012806"/>
    <w:rsid w:val="00002E15"/>
    <w:rsid w:val="00004401"/>
    <w:rsid w:val="00006018"/>
    <w:rsid w:val="00006C16"/>
    <w:rsid w:val="0001108A"/>
    <w:rsid w:val="0001250D"/>
    <w:rsid w:val="00012806"/>
    <w:rsid w:val="00012972"/>
    <w:rsid w:val="00012F87"/>
    <w:rsid w:val="00015DAF"/>
    <w:rsid w:val="00022930"/>
    <w:rsid w:val="00023C79"/>
    <w:rsid w:val="00033019"/>
    <w:rsid w:val="0003738A"/>
    <w:rsid w:val="00037F95"/>
    <w:rsid w:val="00042100"/>
    <w:rsid w:val="000461AD"/>
    <w:rsid w:val="0005135C"/>
    <w:rsid w:val="0005208D"/>
    <w:rsid w:val="00052C1D"/>
    <w:rsid w:val="00052D91"/>
    <w:rsid w:val="0005326B"/>
    <w:rsid w:val="0005385A"/>
    <w:rsid w:val="00056A34"/>
    <w:rsid w:val="00056FF6"/>
    <w:rsid w:val="000576D6"/>
    <w:rsid w:val="00060462"/>
    <w:rsid w:val="00061437"/>
    <w:rsid w:val="00063D80"/>
    <w:rsid w:val="00065A93"/>
    <w:rsid w:val="000679E7"/>
    <w:rsid w:val="00067E88"/>
    <w:rsid w:val="00075769"/>
    <w:rsid w:val="00077469"/>
    <w:rsid w:val="000776B1"/>
    <w:rsid w:val="00082BFF"/>
    <w:rsid w:val="000842E8"/>
    <w:rsid w:val="00086BA3"/>
    <w:rsid w:val="00087D86"/>
    <w:rsid w:val="00087FBF"/>
    <w:rsid w:val="00090657"/>
    <w:rsid w:val="000911A2"/>
    <w:rsid w:val="000917A7"/>
    <w:rsid w:val="00093C76"/>
    <w:rsid w:val="00094882"/>
    <w:rsid w:val="00096E0E"/>
    <w:rsid w:val="000A0D0F"/>
    <w:rsid w:val="000A140F"/>
    <w:rsid w:val="000A2FA6"/>
    <w:rsid w:val="000A52C6"/>
    <w:rsid w:val="000A61CD"/>
    <w:rsid w:val="000A65AC"/>
    <w:rsid w:val="000B0E26"/>
    <w:rsid w:val="000B161A"/>
    <w:rsid w:val="000B1BEB"/>
    <w:rsid w:val="000B29E1"/>
    <w:rsid w:val="000B32A9"/>
    <w:rsid w:val="000B5CCF"/>
    <w:rsid w:val="000B5E77"/>
    <w:rsid w:val="000B643D"/>
    <w:rsid w:val="000C0A09"/>
    <w:rsid w:val="000C35E8"/>
    <w:rsid w:val="000C4730"/>
    <w:rsid w:val="000C4C69"/>
    <w:rsid w:val="000C4EFE"/>
    <w:rsid w:val="000D28EF"/>
    <w:rsid w:val="000D3460"/>
    <w:rsid w:val="000D4BFD"/>
    <w:rsid w:val="000D5D46"/>
    <w:rsid w:val="000D63A4"/>
    <w:rsid w:val="000D6553"/>
    <w:rsid w:val="000E2BAF"/>
    <w:rsid w:val="000E37CB"/>
    <w:rsid w:val="000E4017"/>
    <w:rsid w:val="000E49D2"/>
    <w:rsid w:val="000E4F82"/>
    <w:rsid w:val="000E5A51"/>
    <w:rsid w:val="000E5D08"/>
    <w:rsid w:val="000E763B"/>
    <w:rsid w:val="000E7A05"/>
    <w:rsid w:val="000F04CB"/>
    <w:rsid w:val="000F2A89"/>
    <w:rsid w:val="000F37AB"/>
    <w:rsid w:val="000F53FF"/>
    <w:rsid w:val="000F5E4F"/>
    <w:rsid w:val="000F784D"/>
    <w:rsid w:val="00103E11"/>
    <w:rsid w:val="00106B48"/>
    <w:rsid w:val="0011296A"/>
    <w:rsid w:val="00113B7E"/>
    <w:rsid w:val="00113D54"/>
    <w:rsid w:val="001208E3"/>
    <w:rsid w:val="00120BBC"/>
    <w:rsid w:val="00121A1F"/>
    <w:rsid w:val="00121A5E"/>
    <w:rsid w:val="00122884"/>
    <w:rsid w:val="00122A04"/>
    <w:rsid w:val="00123346"/>
    <w:rsid w:val="00126513"/>
    <w:rsid w:val="00127DE2"/>
    <w:rsid w:val="0013011A"/>
    <w:rsid w:val="001301B5"/>
    <w:rsid w:val="0013027C"/>
    <w:rsid w:val="001309FB"/>
    <w:rsid w:val="001327A9"/>
    <w:rsid w:val="00133C84"/>
    <w:rsid w:val="0013488E"/>
    <w:rsid w:val="00137974"/>
    <w:rsid w:val="0014053E"/>
    <w:rsid w:val="001414CB"/>
    <w:rsid w:val="00141D5F"/>
    <w:rsid w:val="00142290"/>
    <w:rsid w:val="001428FA"/>
    <w:rsid w:val="001429E8"/>
    <w:rsid w:val="00142DB8"/>
    <w:rsid w:val="00143C91"/>
    <w:rsid w:val="00145F0E"/>
    <w:rsid w:val="00147103"/>
    <w:rsid w:val="00147787"/>
    <w:rsid w:val="00150989"/>
    <w:rsid w:val="001519A7"/>
    <w:rsid w:val="0015484F"/>
    <w:rsid w:val="0015615A"/>
    <w:rsid w:val="00156180"/>
    <w:rsid w:val="00161E47"/>
    <w:rsid w:val="0016249E"/>
    <w:rsid w:val="001707D9"/>
    <w:rsid w:val="00170DCC"/>
    <w:rsid w:val="00171757"/>
    <w:rsid w:val="00175E13"/>
    <w:rsid w:val="00176762"/>
    <w:rsid w:val="00181924"/>
    <w:rsid w:val="001821DD"/>
    <w:rsid w:val="00183265"/>
    <w:rsid w:val="0018378A"/>
    <w:rsid w:val="0018529F"/>
    <w:rsid w:val="001869A2"/>
    <w:rsid w:val="001911F6"/>
    <w:rsid w:val="00192389"/>
    <w:rsid w:val="001937D7"/>
    <w:rsid w:val="001939B7"/>
    <w:rsid w:val="00193E3D"/>
    <w:rsid w:val="00193F2A"/>
    <w:rsid w:val="00194998"/>
    <w:rsid w:val="00195048"/>
    <w:rsid w:val="00195BD9"/>
    <w:rsid w:val="00196999"/>
    <w:rsid w:val="001973CA"/>
    <w:rsid w:val="001A0D4D"/>
    <w:rsid w:val="001A4664"/>
    <w:rsid w:val="001A47CF"/>
    <w:rsid w:val="001B2665"/>
    <w:rsid w:val="001B30E9"/>
    <w:rsid w:val="001B4AE0"/>
    <w:rsid w:val="001B5467"/>
    <w:rsid w:val="001B6861"/>
    <w:rsid w:val="001C0184"/>
    <w:rsid w:val="001C0406"/>
    <w:rsid w:val="001C105E"/>
    <w:rsid w:val="001C18CC"/>
    <w:rsid w:val="001C2882"/>
    <w:rsid w:val="001C58EF"/>
    <w:rsid w:val="001C676D"/>
    <w:rsid w:val="001C6A45"/>
    <w:rsid w:val="001C7A02"/>
    <w:rsid w:val="001C7F1E"/>
    <w:rsid w:val="001D0BCA"/>
    <w:rsid w:val="001D187E"/>
    <w:rsid w:val="001D4C4F"/>
    <w:rsid w:val="001D5198"/>
    <w:rsid w:val="001D6F7F"/>
    <w:rsid w:val="001D77CC"/>
    <w:rsid w:val="001E1979"/>
    <w:rsid w:val="001E480A"/>
    <w:rsid w:val="001E614A"/>
    <w:rsid w:val="001F230D"/>
    <w:rsid w:val="001F29F2"/>
    <w:rsid w:val="001F3B05"/>
    <w:rsid w:val="001F3B5B"/>
    <w:rsid w:val="001F6300"/>
    <w:rsid w:val="00201CAD"/>
    <w:rsid w:val="0020205C"/>
    <w:rsid w:val="00202494"/>
    <w:rsid w:val="00202976"/>
    <w:rsid w:val="0020325C"/>
    <w:rsid w:val="0020428E"/>
    <w:rsid w:val="00204369"/>
    <w:rsid w:val="00204D9F"/>
    <w:rsid w:val="00206BAD"/>
    <w:rsid w:val="00212740"/>
    <w:rsid w:val="00213AD1"/>
    <w:rsid w:val="00217007"/>
    <w:rsid w:val="00217662"/>
    <w:rsid w:val="00217D1B"/>
    <w:rsid w:val="00217D80"/>
    <w:rsid w:val="0022109E"/>
    <w:rsid w:val="002237F7"/>
    <w:rsid w:val="00223BDD"/>
    <w:rsid w:val="00224211"/>
    <w:rsid w:val="002258CC"/>
    <w:rsid w:val="00225B31"/>
    <w:rsid w:val="002274DB"/>
    <w:rsid w:val="00233AF4"/>
    <w:rsid w:val="002359A3"/>
    <w:rsid w:val="0023613D"/>
    <w:rsid w:val="00240735"/>
    <w:rsid w:val="00242F1A"/>
    <w:rsid w:val="002431BC"/>
    <w:rsid w:val="00243990"/>
    <w:rsid w:val="00243A2C"/>
    <w:rsid w:val="00244F4B"/>
    <w:rsid w:val="00245B4F"/>
    <w:rsid w:val="002503D7"/>
    <w:rsid w:val="00250A09"/>
    <w:rsid w:val="00260017"/>
    <w:rsid w:val="00260D6C"/>
    <w:rsid w:val="00261D0A"/>
    <w:rsid w:val="0026330D"/>
    <w:rsid w:val="002663E1"/>
    <w:rsid w:val="00270758"/>
    <w:rsid w:val="00271AEC"/>
    <w:rsid w:val="002722BE"/>
    <w:rsid w:val="0027514E"/>
    <w:rsid w:val="00275C43"/>
    <w:rsid w:val="00277151"/>
    <w:rsid w:val="002837D4"/>
    <w:rsid w:val="002840C4"/>
    <w:rsid w:val="00284772"/>
    <w:rsid w:val="00285A1D"/>
    <w:rsid w:val="002869EF"/>
    <w:rsid w:val="002924B8"/>
    <w:rsid w:val="00292CA7"/>
    <w:rsid w:val="002930BC"/>
    <w:rsid w:val="00293B41"/>
    <w:rsid w:val="00294392"/>
    <w:rsid w:val="002948E7"/>
    <w:rsid w:val="00294ECD"/>
    <w:rsid w:val="00297381"/>
    <w:rsid w:val="0029768F"/>
    <w:rsid w:val="002A0A6E"/>
    <w:rsid w:val="002A2B1A"/>
    <w:rsid w:val="002A3424"/>
    <w:rsid w:val="002A564D"/>
    <w:rsid w:val="002B109A"/>
    <w:rsid w:val="002B17AE"/>
    <w:rsid w:val="002B2203"/>
    <w:rsid w:val="002B41C3"/>
    <w:rsid w:val="002B4F66"/>
    <w:rsid w:val="002B6689"/>
    <w:rsid w:val="002C3020"/>
    <w:rsid w:val="002C459A"/>
    <w:rsid w:val="002C5E6D"/>
    <w:rsid w:val="002C7B95"/>
    <w:rsid w:val="002C7DD6"/>
    <w:rsid w:val="002C7FA5"/>
    <w:rsid w:val="002D077E"/>
    <w:rsid w:val="002D1429"/>
    <w:rsid w:val="002D2C1E"/>
    <w:rsid w:val="002D3A24"/>
    <w:rsid w:val="002D3D5F"/>
    <w:rsid w:val="002D3E5D"/>
    <w:rsid w:val="002D45A4"/>
    <w:rsid w:val="002D7A16"/>
    <w:rsid w:val="002E0D67"/>
    <w:rsid w:val="002E299A"/>
    <w:rsid w:val="002E365F"/>
    <w:rsid w:val="002E521D"/>
    <w:rsid w:val="002F0225"/>
    <w:rsid w:val="002F2A8B"/>
    <w:rsid w:val="002F2B13"/>
    <w:rsid w:val="002F2CF6"/>
    <w:rsid w:val="002F2F0D"/>
    <w:rsid w:val="002F36CD"/>
    <w:rsid w:val="002F39F6"/>
    <w:rsid w:val="002F71E6"/>
    <w:rsid w:val="003000B6"/>
    <w:rsid w:val="00304836"/>
    <w:rsid w:val="003054B3"/>
    <w:rsid w:val="0030706F"/>
    <w:rsid w:val="0031000C"/>
    <w:rsid w:val="00310707"/>
    <w:rsid w:val="00313FDB"/>
    <w:rsid w:val="0031606A"/>
    <w:rsid w:val="00316156"/>
    <w:rsid w:val="0031615A"/>
    <w:rsid w:val="003166AF"/>
    <w:rsid w:val="003215C5"/>
    <w:rsid w:val="003218B5"/>
    <w:rsid w:val="0032216A"/>
    <w:rsid w:val="00322C60"/>
    <w:rsid w:val="003235D7"/>
    <w:rsid w:val="00324BA1"/>
    <w:rsid w:val="00327754"/>
    <w:rsid w:val="003278C3"/>
    <w:rsid w:val="003300CF"/>
    <w:rsid w:val="00331410"/>
    <w:rsid w:val="003322E1"/>
    <w:rsid w:val="00332769"/>
    <w:rsid w:val="003340FB"/>
    <w:rsid w:val="00346995"/>
    <w:rsid w:val="00346D4B"/>
    <w:rsid w:val="003470FB"/>
    <w:rsid w:val="00347847"/>
    <w:rsid w:val="003500A3"/>
    <w:rsid w:val="00351A59"/>
    <w:rsid w:val="00351DDA"/>
    <w:rsid w:val="003571FB"/>
    <w:rsid w:val="003577A3"/>
    <w:rsid w:val="0035792B"/>
    <w:rsid w:val="0036149B"/>
    <w:rsid w:val="00361509"/>
    <w:rsid w:val="00361E04"/>
    <w:rsid w:val="00363B1E"/>
    <w:rsid w:val="00363CAE"/>
    <w:rsid w:val="00367C31"/>
    <w:rsid w:val="00371227"/>
    <w:rsid w:val="00373927"/>
    <w:rsid w:val="00373957"/>
    <w:rsid w:val="00375C09"/>
    <w:rsid w:val="003763EC"/>
    <w:rsid w:val="003765BF"/>
    <w:rsid w:val="00377CE9"/>
    <w:rsid w:val="00380A03"/>
    <w:rsid w:val="00382F7C"/>
    <w:rsid w:val="003835F8"/>
    <w:rsid w:val="00384E5F"/>
    <w:rsid w:val="0038744E"/>
    <w:rsid w:val="0039589C"/>
    <w:rsid w:val="003969BC"/>
    <w:rsid w:val="003A1E3E"/>
    <w:rsid w:val="003A32FD"/>
    <w:rsid w:val="003A3C36"/>
    <w:rsid w:val="003A3F61"/>
    <w:rsid w:val="003A447F"/>
    <w:rsid w:val="003A452D"/>
    <w:rsid w:val="003A57B4"/>
    <w:rsid w:val="003A6FAD"/>
    <w:rsid w:val="003A77A6"/>
    <w:rsid w:val="003B00C4"/>
    <w:rsid w:val="003B25EC"/>
    <w:rsid w:val="003B3F31"/>
    <w:rsid w:val="003B7459"/>
    <w:rsid w:val="003C034D"/>
    <w:rsid w:val="003C212B"/>
    <w:rsid w:val="003C21B8"/>
    <w:rsid w:val="003C3F60"/>
    <w:rsid w:val="003C42BB"/>
    <w:rsid w:val="003C43E1"/>
    <w:rsid w:val="003C4B61"/>
    <w:rsid w:val="003C58E7"/>
    <w:rsid w:val="003D05DC"/>
    <w:rsid w:val="003D1110"/>
    <w:rsid w:val="003D39AB"/>
    <w:rsid w:val="003D6F08"/>
    <w:rsid w:val="003E108F"/>
    <w:rsid w:val="003E2053"/>
    <w:rsid w:val="003E217C"/>
    <w:rsid w:val="003E7241"/>
    <w:rsid w:val="003E7B9E"/>
    <w:rsid w:val="003F12D7"/>
    <w:rsid w:val="003F155A"/>
    <w:rsid w:val="003F1EFD"/>
    <w:rsid w:val="003F2E4A"/>
    <w:rsid w:val="003F2FE3"/>
    <w:rsid w:val="003F6DA9"/>
    <w:rsid w:val="00403B8F"/>
    <w:rsid w:val="004045C2"/>
    <w:rsid w:val="00407AE0"/>
    <w:rsid w:val="00411522"/>
    <w:rsid w:val="00414B42"/>
    <w:rsid w:val="00417682"/>
    <w:rsid w:val="0041769B"/>
    <w:rsid w:val="00421252"/>
    <w:rsid w:val="004213A0"/>
    <w:rsid w:val="004216C7"/>
    <w:rsid w:val="00423148"/>
    <w:rsid w:val="00423C30"/>
    <w:rsid w:val="004277BC"/>
    <w:rsid w:val="00430B66"/>
    <w:rsid w:val="00431CA0"/>
    <w:rsid w:val="00432E70"/>
    <w:rsid w:val="004400E1"/>
    <w:rsid w:val="00443A38"/>
    <w:rsid w:val="004444DB"/>
    <w:rsid w:val="00446828"/>
    <w:rsid w:val="00447E51"/>
    <w:rsid w:val="0045082B"/>
    <w:rsid w:val="00450CB9"/>
    <w:rsid w:val="004523E5"/>
    <w:rsid w:val="0045380A"/>
    <w:rsid w:val="004541BB"/>
    <w:rsid w:val="00454574"/>
    <w:rsid w:val="00456DA6"/>
    <w:rsid w:val="00457911"/>
    <w:rsid w:val="0046074B"/>
    <w:rsid w:val="00460D6B"/>
    <w:rsid w:val="0046314B"/>
    <w:rsid w:val="00463D0A"/>
    <w:rsid w:val="00464551"/>
    <w:rsid w:val="004647FB"/>
    <w:rsid w:val="00466C83"/>
    <w:rsid w:val="004702F6"/>
    <w:rsid w:val="004733AD"/>
    <w:rsid w:val="00474A25"/>
    <w:rsid w:val="00474BCF"/>
    <w:rsid w:val="00475A6B"/>
    <w:rsid w:val="00480296"/>
    <w:rsid w:val="0048151C"/>
    <w:rsid w:val="004816AD"/>
    <w:rsid w:val="00484149"/>
    <w:rsid w:val="00484934"/>
    <w:rsid w:val="004877EA"/>
    <w:rsid w:val="00487EC8"/>
    <w:rsid w:val="00492610"/>
    <w:rsid w:val="004927E0"/>
    <w:rsid w:val="00493220"/>
    <w:rsid w:val="004938A1"/>
    <w:rsid w:val="00496175"/>
    <w:rsid w:val="004A04B0"/>
    <w:rsid w:val="004A0E82"/>
    <w:rsid w:val="004A3919"/>
    <w:rsid w:val="004A70A9"/>
    <w:rsid w:val="004B006B"/>
    <w:rsid w:val="004B3206"/>
    <w:rsid w:val="004B3C16"/>
    <w:rsid w:val="004B52EB"/>
    <w:rsid w:val="004B7AF2"/>
    <w:rsid w:val="004C2DAB"/>
    <w:rsid w:val="004C2FC1"/>
    <w:rsid w:val="004C3224"/>
    <w:rsid w:val="004C4DAF"/>
    <w:rsid w:val="004C4F2E"/>
    <w:rsid w:val="004C4F99"/>
    <w:rsid w:val="004C58F3"/>
    <w:rsid w:val="004C63AB"/>
    <w:rsid w:val="004C6B02"/>
    <w:rsid w:val="004D0EA4"/>
    <w:rsid w:val="004D1082"/>
    <w:rsid w:val="004D13D8"/>
    <w:rsid w:val="004D1C2E"/>
    <w:rsid w:val="004D263D"/>
    <w:rsid w:val="004D3F0A"/>
    <w:rsid w:val="004D7307"/>
    <w:rsid w:val="004E081F"/>
    <w:rsid w:val="004E11BE"/>
    <w:rsid w:val="004E1F36"/>
    <w:rsid w:val="004E3E3D"/>
    <w:rsid w:val="004F0768"/>
    <w:rsid w:val="004F1C11"/>
    <w:rsid w:val="004F3FE5"/>
    <w:rsid w:val="004F490E"/>
    <w:rsid w:val="00500429"/>
    <w:rsid w:val="00502DB8"/>
    <w:rsid w:val="0050564E"/>
    <w:rsid w:val="00512681"/>
    <w:rsid w:val="005133B4"/>
    <w:rsid w:val="00513714"/>
    <w:rsid w:val="00513D5C"/>
    <w:rsid w:val="0052062B"/>
    <w:rsid w:val="00520DEE"/>
    <w:rsid w:val="0052132F"/>
    <w:rsid w:val="00522527"/>
    <w:rsid w:val="00522675"/>
    <w:rsid w:val="00522DB8"/>
    <w:rsid w:val="00523391"/>
    <w:rsid w:val="00523408"/>
    <w:rsid w:val="005235FD"/>
    <w:rsid w:val="00523EF4"/>
    <w:rsid w:val="0052495B"/>
    <w:rsid w:val="0052512F"/>
    <w:rsid w:val="00525B65"/>
    <w:rsid w:val="005272E1"/>
    <w:rsid w:val="005331F3"/>
    <w:rsid w:val="0053327F"/>
    <w:rsid w:val="005336B6"/>
    <w:rsid w:val="00534B7F"/>
    <w:rsid w:val="00537619"/>
    <w:rsid w:val="005376DD"/>
    <w:rsid w:val="005402B7"/>
    <w:rsid w:val="00540A60"/>
    <w:rsid w:val="00540B0F"/>
    <w:rsid w:val="00540DF1"/>
    <w:rsid w:val="00540FC6"/>
    <w:rsid w:val="005430EA"/>
    <w:rsid w:val="005461E4"/>
    <w:rsid w:val="00546CBA"/>
    <w:rsid w:val="00550202"/>
    <w:rsid w:val="005510CE"/>
    <w:rsid w:val="00551D50"/>
    <w:rsid w:val="00553B0C"/>
    <w:rsid w:val="00563B32"/>
    <w:rsid w:val="00563C08"/>
    <w:rsid w:val="005643B5"/>
    <w:rsid w:val="00566EA0"/>
    <w:rsid w:val="005675CA"/>
    <w:rsid w:val="00567C73"/>
    <w:rsid w:val="0057071F"/>
    <w:rsid w:val="0057142A"/>
    <w:rsid w:val="00571541"/>
    <w:rsid w:val="00572351"/>
    <w:rsid w:val="00572E1A"/>
    <w:rsid w:val="005741E0"/>
    <w:rsid w:val="00574BA9"/>
    <w:rsid w:val="005751F9"/>
    <w:rsid w:val="00581E1C"/>
    <w:rsid w:val="00583754"/>
    <w:rsid w:val="0058575B"/>
    <w:rsid w:val="0058663E"/>
    <w:rsid w:val="00586A55"/>
    <w:rsid w:val="00591C6F"/>
    <w:rsid w:val="00591EBD"/>
    <w:rsid w:val="005926B4"/>
    <w:rsid w:val="00592C90"/>
    <w:rsid w:val="00593380"/>
    <w:rsid w:val="00593633"/>
    <w:rsid w:val="00594635"/>
    <w:rsid w:val="00594FF3"/>
    <w:rsid w:val="005952B4"/>
    <w:rsid w:val="00595889"/>
    <w:rsid w:val="00596B1C"/>
    <w:rsid w:val="005A288F"/>
    <w:rsid w:val="005A2F61"/>
    <w:rsid w:val="005A4008"/>
    <w:rsid w:val="005A4B84"/>
    <w:rsid w:val="005A56A1"/>
    <w:rsid w:val="005A66EE"/>
    <w:rsid w:val="005B0DE7"/>
    <w:rsid w:val="005B1EE3"/>
    <w:rsid w:val="005B230D"/>
    <w:rsid w:val="005B24A8"/>
    <w:rsid w:val="005B28EC"/>
    <w:rsid w:val="005B5571"/>
    <w:rsid w:val="005B5DB4"/>
    <w:rsid w:val="005B7082"/>
    <w:rsid w:val="005C071F"/>
    <w:rsid w:val="005C22E7"/>
    <w:rsid w:val="005C7A70"/>
    <w:rsid w:val="005D02ED"/>
    <w:rsid w:val="005D1C22"/>
    <w:rsid w:val="005D235E"/>
    <w:rsid w:val="005D261F"/>
    <w:rsid w:val="005D2DFB"/>
    <w:rsid w:val="005D3805"/>
    <w:rsid w:val="005D3B41"/>
    <w:rsid w:val="005D4089"/>
    <w:rsid w:val="005D4DA7"/>
    <w:rsid w:val="005D5787"/>
    <w:rsid w:val="005D61A9"/>
    <w:rsid w:val="005D626D"/>
    <w:rsid w:val="005D6B27"/>
    <w:rsid w:val="005D7FAB"/>
    <w:rsid w:val="005E229C"/>
    <w:rsid w:val="005E2793"/>
    <w:rsid w:val="005E366C"/>
    <w:rsid w:val="005E5452"/>
    <w:rsid w:val="005E7B81"/>
    <w:rsid w:val="005F191B"/>
    <w:rsid w:val="005F27DF"/>
    <w:rsid w:val="005F353D"/>
    <w:rsid w:val="005F391F"/>
    <w:rsid w:val="005F399E"/>
    <w:rsid w:val="00600894"/>
    <w:rsid w:val="006012F9"/>
    <w:rsid w:val="006033D2"/>
    <w:rsid w:val="0060432F"/>
    <w:rsid w:val="00604C50"/>
    <w:rsid w:val="00605717"/>
    <w:rsid w:val="00606591"/>
    <w:rsid w:val="00607ACA"/>
    <w:rsid w:val="0061153A"/>
    <w:rsid w:val="0061189E"/>
    <w:rsid w:val="006174F8"/>
    <w:rsid w:val="00617B71"/>
    <w:rsid w:val="00620726"/>
    <w:rsid w:val="006253A9"/>
    <w:rsid w:val="0062667F"/>
    <w:rsid w:val="00626F93"/>
    <w:rsid w:val="006273AC"/>
    <w:rsid w:val="0063108C"/>
    <w:rsid w:val="00631178"/>
    <w:rsid w:val="00632F67"/>
    <w:rsid w:val="006330D5"/>
    <w:rsid w:val="00633C97"/>
    <w:rsid w:val="00634016"/>
    <w:rsid w:val="006348D6"/>
    <w:rsid w:val="00635C32"/>
    <w:rsid w:val="00635F97"/>
    <w:rsid w:val="00636D72"/>
    <w:rsid w:val="006404EE"/>
    <w:rsid w:val="00640534"/>
    <w:rsid w:val="0064097B"/>
    <w:rsid w:val="00640AF1"/>
    <w:rsid w:val="00641107"/>
    <w:rsid w:val="006454E1"/>
    <w:rsid w:val="006461DA"/>
    <w:rsid w:val="006470F8"/>
    <w:rsid w:val="0064747F"/>
    <w:rsid w:val="0065033C"/>
    <w:rsid w:val="00651139"/>
    <w:rsid w:val="00651589"/>
    <w:rsid w:val="00652C98"/>
    <w:rsid w:val="00652ED7"/>
    <w:rsid w:val="00654881"/>
    <w:rsid w:val="006548C2"/>
    <w:rsid w:val="0065518A"/>
    <w:rsid w:val="00656B63"/>
    <w:rsid w:val="00657670"/>
    <w:rsid w:val="006576E1"/>
    <w:rsid w:val="00657AB6"/>
    <w:rsid w:val="00661967"/>
    <w:rsid w:val="0066202E"/>
    <w:rsid w:val="006638EE"/>
    <w:rsid w:val="00664D00"/>
    <w:rsid w:val="006669BA"/>
    <w:rsid w:val="00666DBA"/>
    <w:rsid w:val="00667E7C"/>
    <w:rsid w:val="0067187E"/>
    <w:rsid w:val="00680ED3"/>
    <w:rsid w:val="0068260A"/>
    <w:rsid w:val="00683236"/>
    <w:rsid w:val="00685066"/>
    <w:rsid w:val="00685CD1"/>
    <w:rsid w:val="00687AA0"/>
    <w:rsid w:val="00690D5A"/>
    <w:rsid w:val="0069349B"/>
    <w:rsid w:val="00693821"/>
    <w:rsid w:val="006938B6"/>
    <w:rsid w:val="00694A2C"/>
    <w:rsid w:val="0069557E"/>
    <w:rsid w:val="006967B7"/>
    <w:rsid w:val="00696B21"/>
    <w:rsid w:val="006A0555"/>
    <w:rsid w:val="006A260A"/>
    <w:rsid w:val="006A4E68"/>
    <w:rsid w:val="006A6B59"/>
    <w:rsid w:val="006B07B3"/>
    <w:rsid w:val="006B08F6"/>
    <w:rsid w:val="006B0B79"/>
    <w:rsid w:val="006B0C50"/>
    <w:rsid w:val="006B1AC4"/>
    <w:rsid w:val="006B2CF0"/>
    <w:rsid w:val="006B3FF9"/>
    <w:rsid w:val="006B4EA8"/>
    <w:rsid w:val="006B5E12"/>
    <w:rsid w:val="006B67D9"/>
    <w:rsid w:val="006B793E"/>
    <w:rsid w:val="006C0579"/>
    <w:rsid w:val="006C12A4"/>
    <w:rsid w:val="006C25F7"/>
    <w:rsid w:val="006C2F91"/>
    <w:rsid w:val="006C56B1"/>
    <w:rsid w:val="006C59F0"/>
    <w:rsid w:val="006C69EA"/>
    <w:rsid w:val="006D0B40"/>
    <w:rsid w:val="006D3656"/>
    <w:rsid w:val="006D4634"/>
    <w:rsid w:val="006D5358"/>
    <w:rsid w:val="006D5E5F"/>
    <w:rsid w:val="006D617B"/>
    <w:rsid w:val="006D7AC4"/>
    <w:rsid w:val="006E0464"/>
    <w:rsid w:val="006E5558"/>
    <w:rsid w:val="006E55C6"/>
    <w:rsid w:val="006E6015"/>
    <w:rsid w:val="006F0E7C"/>
    <w:rsid w:val="006F1EA2"/>
    <w:rsid w:val="006F2E83"/>
    <w:rsid w:val="006F3598"/>
    <w:rsid w:val="006F3C1A"/>
    <w:rsid w:val="006F4690"/>
    <w:rsid w:val="006F6706"/>
    <w:rsid w:val="006F6A6D"/>
    <w:rsid w:val="007103C1"/>
    <w:rsid w:val="00712E52"/>
    <w:rsid w:val="0071480A"/>
    <w:rsid w:val="00716275"/>
    <w:rsid w:val="00716B3A"/>
    <w:rsid w:val="00717C4D"/>
    <w:rsid w:val="00722B64"/>
    <w:rsid w:val="00723970"/>
    <w:rsid w:val="0072417E"/>
    <w:rsid w:val="00724879"/>
    <w:rsid w:val="00726532"/>
    <w:rsid w:val="00727E87"/>
    <w:rsid w:val="00730D47"/>
    <w:rsid w:val="0073328D"/>
    <w:rsid w:val="00741FEB"/>
    <w:rsid w:val="00743950"/>
    <w:rsid w:val="00745BE9"/>
    <w:rsid w:val="0074667F"/>
    <w:rsid w:val="00750D03"/>
    <w:rsid w:val="00750FC6"/>
    <w:rsid w:val="0075500F"/>
    <w:rsid w:val="00755FC3"/>
    <w:rsid w:val="00756945"/>
    <w:rsid w:val="00761F4A"/>
    <w:rsid w:val="007626A5"/>
    <w:rsid w:val="007639AA"/>
    <w:rsid w:val="00764509"/>
    <w:rsid w:val="007652C8"/>
    <w:rsid w:val="00775D6F"/>
    <w:rsid w:val="00776E2E"/>
    <w:rsid w:val="007807F3"/>
    <w:rsid w:val="007809C5"/>
    <w:rsid w:val="00783072"/>
    <w:rsid w:val="00783725"/>
    <w:rsid w:val="007856F5"/>
    <w:rsid w:val="007901D9"/>
    <w:rsid w:val="0079048C"/>
    <w:rsid w:val="00795664"/>
    <w:rsid w:val="007A070B"/>
    <w:rsid w:val="007A08B9"/>
    <w:rsid w:val="007A2BAB"/>
    <w:rsid w:val="007A3678"/>
    <w:rsid w:val="007A6769"/>
    <w:rsid w:val="007B00B1"/>
    <w:rsid w:val="007B0215"/>
    <w:rsid w:val="007B31F8"/>
    <w:rsid w:val="007B4CAF"/>
    <w:rsid w:val="007B60A6"/>
    <w:rsid w:val="007B65BD"/>
    <w:rsid w:val="007C0CD6"/>
    <w:rsid w:val="007C21B7"/>
    <w:rsid w:val="007C2550"/>
    <w:rsid w:val="007C308B"/>
    <w:rsid w:val="007C3A2E"/>
    <w:rsid w:val="007C3BF9"/>
    <w:rsid w:val="007C412C"/>
    <w:rsid w:val="007C44A7"/>
    <w:rsid w:val="007C76E9"/>
    <w:rsid w:val="007D0BEF"/>
    <w:rsid w:val="007D3BD2"/>
    <w:rsid w:val="007D4C2B"/>
    <w:rsid w:val="007D6B35"/>
    <w:rsid w:val="007D6BFB"/>
    <w:rsid w:val="007D732A"/>
    <w:rsid w:val="007D776F"/>
    <w:rsid w:val="007E3C91"/>
    <w:rsid w:val="007E5291"/>
    <w:rsid w:val="007E5B8B"/>
    <w:rsid w:val="007E5E76"/>
    <w:rsid w:val="007E6818"/>
    <w:rsid w:val="007E6E32"/>
    <w:rsid w:val="007E74C6"/>
    <w:rsid w:val="007E7C9F"/>
    <w:rsid w:val="007F2A6C"/>
    <w:rsid w:val="007F2FC0"/>
    <w:rsid w:val="007F754F"/>
    <w:rsid w:val="00806DBA"/>
    <w:rsid w:val="00807CA3"/>
    <w:rsid w:val="00807DE5"/>
    <w:rsid w:val="00810988"/>
    <w:rsid w:val="00811F26"/>
    <w:rsid w:val="00812369"/>
    <w:rsid w:val="0081639B"/>
    <w:rsid w:val="00823A74"/>
    <w:rsid w:val="00823BED"/>
    <w:rsid w:val="008250EA"/>
    <w:rsid w:val="0082528B"/>
    <w:rsid w:val="008254F1"/>
    <w:rsid w:val="00825ED2"/>
    <w:rsid w:val="00830EBC"/>
    <w:rsid w:val="008310DC"/>
    <w:rsid w:val="008323F0"/>
    <w:rsid w:val="008326DB"/>
    <w:rsid w:val="0083402D"/>
    <w:rsid w:val="00834C4C"/>
    <w:rsid w:val="0083538F"/>
    <w:rsid w:val="00835F4E"/>
    <w:rsid w:val="00836101"/>
    <w:rsid w:val="008362E2"/>
    <w:rsid w:val="0083765C"/>
    <w:rsid w:val="00841D40"/>
    <w:rsid w:val="00843A81"/>
    <w:rsid w:val="00847D30"/>
    <w:rsid w:val="00851100"/>
    <w:rsid w:val="00851F5B"/>
    <w:rsid w:val="00854CB7"/>
    <w:rsid w:val="00854DEC"/>
    <w:rsid w:val="00857775"/>
    <w:rsid w:val="00857EB9"/>
    <w:rsid w:val="00857F4F"/>
    <w:rsid w:val="00857FC3"/>
    <w:rsid w:val="00861748"/>
    <w:rsid w:val="00862218"/>
    <w:rsid w:val="00865096"/>
    <w:rsid w:val="00870675"/>
    <w:rsid w:val="00870ABD"/>
    <w:rsid w:val="00870BFC"/>
    <w:rsid w:val="008836E9"/>
    <w:rsid w:val="00884033"/>
    <w:rsid w:val="008842A6"/>
    <w:rsid w:val="00885B9A"/>
    <w:rsid w:val="00886DB0"/>
    <w:rsid w:val="0088744B"/>
    <w:rsid w:val="008914FE"/>
    <w:rsid w:val="008942E6"/>
    <w:rsid w:val="0089699C"/>
    <w:rsid w:val="00897CFA"/>
    <w:rsid w:val="008A3130"/>
    <w:rsid w:val="008A35C2"/>
    <w:rsid w:val="008A446C"/>
    <w:rsid w:val="008A4567"/>
    <w:rsid w:val="008A4A2F"/>
    <w:rsid w:val="008A4E52"/>
    <w:rsid w:val="008B1B31"/>
    <w:rsid w:val="008B294D"/>
    <w:rsid w:val="008B2F4B"/>
    <w:rsid w:val="008B519B"/>
    <w:rsid w:val="008B6253"/>
    <w:rsid w:val="008B7EE9"/>
    <w:rsid w:val="008C1202"/>
    <w:rsid w:val="008C2387"/>
    <w:rsid w:val="008C2993"/>
    <w:rsid w:val="008C2AB4"/>
    <w:rsid w:val="008C3486"/>
    <w:rsid w:val="008C499F"/>
    <w:rsid w:val="008C5A7A"/>
    <w:rsid w:val="008C70CC"/>
    <w:rsid w:val="008C766B"/>
    <w:rsid w:val="008D170D"/>
    <w:rsid w:val="008D1D9E"/>
    <w:rsid w:val="008D4568"/>
    <w:rsid w:val="008D7370"/>
    <w:rsid w:val="008D74A8"/>
    <w:rsid w:val="008D7DB8"/>
    <w:rsid w:val="008E1823"/>
    <w:rsid w:val="008E25F0"/>
    <w:rsid w:val="008E5F56"/>
    <w:rsid w:val="008F000B"/>
    <w:rsid w:val="008F28AF"/>
    <w:rsid w:val="008F2A0C"/>
    <w:rsid w:val="008F4013"/>
    <w:rsid w:val="008F61D3"/>
    <w:rsid w:val="00903CDE"/>
    <w:rsid w:val="00904239"/>
    <w:rsid w:val="0090509F"/>
    <w:rsid w:val="00906E19"/>
    <w:rsid w:val="009074D2"/>
    <w:rsid w:val="00907D22"/>
    <w:rsid w:val="009126BF"/>
    <w:rsid w:val="00914AA7"/>
    <w:rsid w:val="00922EE4"/>
    <w:rsid w:val="00923C85"/>
    <w:rsid w:val="00927AD1"/>
    <w:rsid w:val="00936551"/>
    <w:rsid w:val="009408F8"/>
    <w:rsid w:val="00942986"/>
    <w:rsid w:val="009456E6"/>
    <w:rsid w:val="009458A2"/>
    <w:rsid w:val="00945BBE"/>
    <w:rsid w:val="00950CB6"/>
    <w:rsid w:val="00951081"/>
    <w:rsid w:val="00954984"/>
    <w:rsid w:val="00956481"/>
    <w:rsid w:val="009565BB"/>
    <w:rsid w:val="00961C07"/>
    <w:rsid w:val="00961D33"/>
    <w:rsid w:val="00962A3B"/>
    <w:rsid w:val="00962C3B"/>
    <w:rsid w:val="00962F36"/>
    <w:rsid w:val="00963059"/>
    <w:rsid w:val="009654CE"/>
    <w:rsid w:val="00966789"/>
    <w:rsid w:val="009669EF"/>
    <w:rsid w:val="009800B4"/>
    <w:rsid w:val="009833AF"/>
    <w:rsid w:val="00984C24"/>
    <w:rsid w:val="00990730"/>
    <w:rsid w:val="00990ED6"/>
    <w:rsid w:val="00991FC8"/>
    <w:rsid w:val="009920EF"/>
    <w:rsid w:val="00993516"/>
    <w:rsid w:val="0099396D"/>
    <w:rsid w:val="00993A5A"/>
    <w:rsid w:val="00997102"/>
    <w:rsid w:val="009974C2"/>
    <w:rsid w:val="00997FB3"/>
    <w:rsid w:val="009A10A6"/>
    <w:rsid w:val="009A135A"/>
    <w:rsid w:val="009A19B2"/>
    <w:rsid w:val="009A5F04"/>
    <w:rsid w:val="009A6054"/>
    <w:rsid w:val="009A76DB"/>
    <w:rsid w:val="009B0411"/>
    <w:rsid w:val="009B0C3E"/>
    <w:rsid w:val="009B194F"/>
    <w:rsid w:val="009B21DE"/>
    <w:rsid w:val="009B2506"/>
    <w:rsid w:val="009B40B5"/>
    <w:rsid w:val="009B44EC"/>
    <w:rsid w:val="009B4549"/>
    <w:rsid w:val="009B47C3"/>
    <w:rsid w:val="009C042A"/>
    <w:rsid w:val="009C0670"/>
    <w:rsid w:val="009C1A5C"/>
    <w:rsid w:val="009C1EB6"/>
    <w:rsid w:val="009C2324"/>
    <w:rsid w:val="009C2B25"/>
    <w:rsid w:val="009C3FB1"/>
    <w:rsid w:val="009C4B53"/>
    <w:rsid w:val="009C505B"/>
    <w:rsid w:val="009D17A4"/>
    <w:rsid w:val="009D4E19"/>
    <w:rsid w:val="009D72CB"/>
    <w:rsid w:val="009E46C1"/>
    <w:rsid w:val="009E4ACE"/>
    <w:rsid w:val="009E4C6A"/>
    <w:rsid w:val="009E6182"/>
    <w:rsid w:val="009E707E"/>
    <w:rsid w:val="009E7372"/>
    <w:rsid w:val="009E7A9E"/>
    <w:rsid w:val="009F0CDA"/>
    <w:rsid w:val="009F113A"/>
    <w:rsid w:val="009F12B1"/>
    <w:rsid w:val="009F1A90"/>
    <w:rsid w:val="009F308C"/>
    <w:rsid w:val="009F37F2"/>
    <w:rsid w:val="009F3B53"/>
    <w:rsid w:val="009F4813"/>
    <w:rsid w:val="009F5353"/>
    <w:rsid w:val="009F6CF4"/>
    <w:rsid w:val="00A01AFB"/>
    <w:rsid w:val="00A01E0B"/>
    <w:rsid w:val="00A0328A"/>
    <w:rsid w:val="00A03A7B"/>
    <w:rsid w:val="00A07510"/>
    <w:rsid w:val="00A105A6"/>
    <w:rsid w:val="00A10611"/>
    <w:rsid w:val="00A1209F"/>
    <w:rsid w:val="00A12310"/>
    <w:rsid w:val="00A1483C"/>
    <w:rsid w:val="00A1563D"/>
    <w:rsid w:val="00A1574B"/>
    <w:rsid w:val="00A15DDC"/>
    <w:rsid w:val="00A16F87"/>
    <w:rsid w:val="00A2075A"/>
    <w:rsid w:val="00A208A0"/>
    <w:rsid w:val="00A2509C"/>
    <w:rsid w:val="00A25868"/>
    <w:rsid w:val="00A25A2B"/>
    <w:rsid w:val="00A27E7E"/>
    <w:rsid w:val="00A302B8"/>
    <w:rsid w:val="00A318A2"/>
    <w:rsid w:val="00A31A5A"/>
    <w:rsid w:val="00A33CD1"/>
    <w:rsid w:val="00A34627"/>
    <w:rsid w:val="00A35DB7"/>
    <w:rsid w:val="00A37823"/>
    <w:rsid w:val="00A40765"/>
    <w:rsid w:val="00A40F48"/>
    <w:rsid w:val="00A46043"/>
    <w:rsid w:val="00A46411"/>
    <w:rsid w:val="00A471B1"/>
    <w:rsid w:val="00A47211"/>
    <w:rsid w:val="00A53888"/>
    <w:rsid w:val="00A55DE0"/>
    <w:rsid w:val="00A55E87"/>
    <w:rsid w:val="00A650A8"/>
    <w:rsid w:val="00A655E2"/>
    <w:rsid w:val="00A65D3F"/>
    <w:rsid w:val="00A669F3"/>
    <w:rsid w:val="00A747CC"/>
    <w:rsid w:val="00A75639"/>
    <w:rsid w:val="00A75C77"/>
    <w:rsid w:val="00A760A6"/>
    <w:rsid w:val="00A76172"/>
    <w:rsid w:val="00A7625B"/>
    <w:rsid w:val="00A7664E"/>
    <w:rsid w:val="00A775BE"/>
    <w:rsid w:val="00A77DD1"/>
    <w:rsid w:val="00A8227B"/>
    <w:rsid w:val="00A8263D"/>
    <w:rsid w:val="00A82A8D"/>
    <w:rsid w:val="00A836F2"/>
    <w:rsid w:val="00A8389D"/>
    <w:rsid w:val="00A860B1"/>
    <w:rsid w:val="00A86392"/>
    <w:rsid w:val="00A86549"/>
    <w:rsid w:val="00A86EDF"/>
    <w:rsid w:val="00A8759D"/>
    <w:rsid w:val="00A94361"/>
    <w:rsid w:val="00A96051"/>
    <w:rsid w:val="00A97436"/>
    <w:rsid w:val="00AA1730"/>
    <w:rsid w:val="00AA37D4"/>
    <w:rsid w:val="00AA3E3C"/>
    <w:rsid w:val="00AA3FB2"/>
    <w:rsid w:val="00AA41AF"/>
    <w:rsid w:val="00AA554E"/>
    <w:rsid w:val="00AA5CAA"/>
    <w:rsid w:val="00AA79CA"/>
    <w:rsid w:val="00AA7ECB"/>
    <w:rsid w:val="00AB2756"/>
    <w:rsid w:val="00AB2FBA"/>
    <w:rsid w:val="00AB56F3"/>
    <w:rsid w:val="00AB7D1E"/>
    <w:rsid w:val="00AC00EA"/>
    <w:rsid w:val="00AC0A6A"/>
    <w:rsid w:val="00AC0C15"/>
    <w:rsid w:val="00AC10E6"/>
    <w:rsid w:val="00AC171F"/>
    <w:rsid w:val="00AC2E93"/>
    <w:rsid w:val="00AC5ACB"/>
    <w:rsid w:val="00AC6104"/>
    <w:rsid w:val="00AC67F5"/>
    <w:rsid w:val="00AC74E4"/>
    <w:rsid w:val="00AC793D"/>
    <w:rsid w:val="00AD058B"/>
    <w:rsid w:val="00AD161D"/>
    <w:rsid w:val="00AD23DF"/>
    <w:rsid w:val="00AD4C1B"/>
    <w:rsid w:val="00AD4FEE"/>
    <w:rsid w:val="00AD5585"/>
    <w:rsid w:val="00AD6D35"/>
    <w:rsid w:val="00AE1531"/>
    <w:rsid w:val="00AE1763"/>
    <w:rsid w:val="00AE1D18"/>
    <w:rsid w:val="00AE28B3"/>
    <w:rsid w:val="00AE30C7"/>
    <w:rsid w:val="00AE36F3"/>
    <w:rsid w:val="00AE45D5"/>
    <w:rsid w:val="00AE4EF8"/>
    <w:rsid w:val="00AE5231"/>
    <w:rsid w:val="00AE580D"/>
    <w:rsid w:val="00AE5BF5"/>
    <w:rsid w:val="00AE6BF0"/>
    <w:rsid w:val="00AE6CA7"/>
    <w:rsid w:val="00AE7FD7"/>
    <w:rsid w:val="00AF1C36"/>
    <w:rsid w:val="00AF1D3F"/>
    <w:rsid w:val="00AF2D70"/>
    <w:rsid w:val="00AF4FD4"/>
    <w:rsid w:val="00AF50B9"/>
    <w:rsid w:val="00AF5405"/>
    <w:rsid w:val="00AF599A"/>
    <w:rsid w:val="00AF73D7"/>
    <w:rsid w:val="00AF7F26"/>
    <w:rsid w:val="00B04006"/>
    <w:rsid w:val="00B042E7"/>
    <w:rsid w:val="00B057C1"/>
    <w:rsid w:val="00B108F5"/>
    <w:rsid w:val="00B10CBA"/>
    <w:rsid w:val="00B13023"/>
    <w:rsid w:val="00B132F6"/>
    <w:rsid w:val="00B13FF1"/>
    <w:rsid w:val="00B154F3"/>
    <w:rsid w:val="00B16A4F"/>
    <w:rsid w:val="00B21FD1"/>
    <w:rsid w:val="00B22C88"/>
    <w:rsid w:val="00B22CC4"/>
    <w:rsid w:val="00B23881"/>
    <w:rsid w:val="00B23B02"/>
    <w:rsid w:val="00B25226"/>
    <w:rsid w:val="00B263F9"/>
    <w:rsid w:val="00B266AD"/>
    <w:rsid w:val="00B26BFE"/>
    <w:rsid w:val="00B26DCA"/>
    <w:rsid w:val="00B30601"/>
    <w:rsid w:val="00B30AD7"/>
    <w:rsid w:val="00B33D69"/>
    <w:rsid w:val="00B34370"/>
    <w:rsid w:val="00B35330"/>
    <w:rsid w:val="00B35B8D"/>
    <w:rsid w:val="00B36B91"/>
    <w:rsid w:val="00B36F00"/>
    <w:rsid w:val="00B37495"/>
    <w:rsid w:val="00B37E28"/>
    <w:rsid w:val="00B4009A"/>
    <w:rsid w:val="00B4032E"/>
    <w:rsid w:val="00B41F96"/>
    <w:rsid w:val="00B423CC"/>
    <w:rsid w:val="00B43538"/>
    <w:rsid w:val="00B458A0"/>
    <w:rsid w:val="00B46C0A"/>
    <w:rsid w:val="00B4768F"/>
    <w:rsid w:val="00B47BC4"/>
    <w:rsid w:val="00B47D58"/>
    <w:rsid w:val="00B51475"/>
    <w:rsid w:val="00B5262E"/>
    <w:rsid w:val="00B53A60"/>
    <w:rsid w:val="00B53C52"/>
    <w:rsid w:val="00B5437E"/>
    <w:rsid w:val="00B5448E"/>
    <w:rsid w:val="00B549F6"/>
    <w:rsid w:val="00B54C7F"/>
    <w:rsid w:val="00B55F27"/>
    <w:rsid w:val="00B56242"/>
    <w:rsid w:val="00B571D6"/>
    <w:rsid w:val="00B57853"/>
    <w:rsid w:val="00B6050C"/>
    <w:rsid w:val="00B61179"/>
    <w:rsid w:val="00B63300"/>
    <w:rsid w:val="00B648DB"/>
    <w:rsid w:val="00B65D37"/>
    <w:rsid w:val="00B66240"/>
    <w:rsid w:val="00B701D0"/>
    <w:rsid w:val="00B70AEE"/>
    <w:rsid w:val="00B7338E"/>
    <w:rsid w:val="00B73F6A"/>
    <w:rsid w:val="00B74368"/>
    <w:rsid w:val="00B84745"/>
    <w:rsid w:val="00B92195"/>
    <w:rsid w:val="00B96717"/>
    <w:rsid w:val="00BA1D53"/>
    <w:rsid w:val="00BA1E71"/>
    <w:rsid w:val="00BA259B"/>
    <w:rsid w:val="00BA2C93"/>
    <w:rsid w:val="00BA3E2D"/>
    <w:rsid w:val="00BA48A4"/>
    <w:rsid w:val="00BA65BB"/>
    <w:rsid w:val="00BA6D3B"/>
    <w:rsid w:val="00BA730C"/>
    <w:rsid w:val="00BB2B31"/>
    <w:rsid w:val="00BB3AA9"/>
    <w:rsid w:val="00BB4D5C"/>
    <w:rsid w:val="00BB70CB"/>
    <w:rsid w:val="00BB71A1"/>
    <w:rsid w:val="00BB770A"/>
    <w:rsid w:val="00BB7EDB"/>
    <w:rsid w:val="00BC0C9A"/>
    <w:rsid w:val="00BC140C"/>
    <w:rsid w:val="00BC21E5"/>
    <w:rsid w:val="00BC3CB6"/>
    <w:rsid w:val="00BC3D2D"/>
    <w:rsid w:val="00BC68AD"/>
    <w:rsid w:val="00BC6A36"/>
    <w:rsid w:val="00BD6662"/>
    <w:rsid w:val="00BD7916"/>
    <w:rsid w:val="00BE2E8F"/>
    <w:rsid w:val="00BE3549"/>
    <w:rsid w:val="00BE4145"/>
    <w:rsid w:val="00BE5AFE"/>
    <w:rsid w:val="00BE6E6D"/>
    <w:rsid w:val="00BE71E9"/>
    <w:rsid w:val="00BF109F"/>
    <w:rsid w:val="00BF14A3"/>
    <w:rsid w:val="00BF14B5"/>
    <w:rsid w:val="00BF1A33"/>
    <w:rsid w:val="00BF3119"/>
    <w:rsid w:val="00BF422F"/>
    <w:rsid w:val="00BF6665"/>
    <w:rsid w:val="00BF7A1D"/>
    <w:rsid w:val="00C017F3"/>
    <w:rsid w:val="00C018E4"/>
    <w:rsid w:val="00C02516"/>
    <w:rsid w:val="00C07CB0"/>
    <w:rsid w:val="00C10D89"/>
    <w:rsid w:val="00C114AD"/>
    <w:rsid w:val="00C114D0"/>
    <w:rsid w:val="00C115F9"/>
    <w:rsid w:val="00C14F68"/>
    <w:rsid w:val="00C15C58"/>
    <w:rsid w:val="00C20390"/>
    <w:rsid w:val="00C2170C"/>
    <w:rsid w:val="00C21C10"/>
    <w:rsid w:val="00C23E00"/>
    <w:rsid w:val="00C250AE"/>
    <w:rsid w:val="00C27ADD"/>
    <w:rsid w:val="00C31502"/>
    <w:rsid w:val="00C32476"/>
    <w:rsid w:val="00C33297"/>
    <w:rsid w:val="00C33A65"/>
    <w:rsid w:val="00C36141"/>
    <w:rsid w:val="00C37017"/>
    <w:rsid w:val="00C37358"/>
    <w:rsid w:val="00C427C0"/>
    <w:rsid w:val="00C432AB"/>
    <w:rsid w:val="00C432E1"/>
    <w:rsid w:val="00C44740"/>
    <w:rsid w:val="00C45261"/>
    <w:rsid w:val="00C45E60"/>
    <w:rsid w:val="00C45F6F"/>
    <w:rsid w:val="00C46D7E"/>
    <w:rsid w:val="00C51D22"/>
    <w:rsid w:val="00C5478B"/>
    <w:rsid w:val="00C55B46"/>
    <w:rsid w:val="00C55E2E"/>
    <w:rsid w:val="00C560E1"/>
    <w:rsid w:val="00C56215"/>
    <w:rsid w:val="00C57EDB"/>
    <w:rsid w:val="00C60053"/>
    <w:rsid w:val="00C6279B"/>
    <w:rsid w:val="00C704F2"/>
    <w:rsid w:val="00C70D9B"/>
    <w:rsid w:val="00C71045"/>
    <w:rsid w:val="00C71EA8"/>
    <w:rsid w:val="00C72525"/>
    <w:rsid w:val="00C7293F"/>
    <w:rsid w:val="00C72BD2"/>
    <w:rsid w:val="00C73452"/>
    <w:rsid w:val="00C73B5A"/>
    <w:rsid w:val="00C76696"/>
    <w:rsid w:val="00C77359"/>
    <w:rsid w:val="00C77457"/>
    <w:rsid w:val="00C775C8"/>
    <w:rsid w:val="00C778E4"/>
    <w:rsid w:val="00C77A8E"/>
    <w:rsid w:val="00C81AC0"/>
    <w:rsid w:val="00C81CFF"/>
    <w:rsid w:val="00C860F8"/>
    <w:rsid w:val="00C8692D"/>
    <w:rsid w:val="00C86A0B"/>
    <w:rsid w:val="00C879C9"/>
    <w:rsid w:val="00C902EF"/>
    <w:rsid w:val="00C94622"/>
    <w:rsid w:val="00C95E3E"/>
    <w:rsid w:val="00C96E7C"/>
    <w:rsid w:val="00C96EF1"/>
    <w:rsid w:val="00CA2BC8"/>
    <w:rsid w:val="00CB04DB"/>
    <w:rsid w:val="00CB3217"/>
    <w:rsid w:val="00CB344F"/>
    <w:rsid w:val="00CB4E4A"/>
    <w:rsid w:val="00CB5DBF"/>
    <w:rsid w:val="00CB5E81"/>
    <w:rsid w:val="00CB77FB"/>
    <w:rsid w:val="00CB78A6"/>
    <w:rsid w:val="00CC365A"/>
    <w:rsid w:val="00CC4A33"/>
    <w:rsid w:val="00CC4D75"/>
    <w:rsid w:val="00CC7BA5"/>
    <w:rsid w:val="00CD090A"/>
    <w:rsid w:val="00CD0B5A"/>
    <w:rsid w:val="00CD30DC"/>
    <w:rsid w:val="00CD4881"/>
    <w:rsid w:val="00CD68BB"/>
    <w:rsid w:val="00CE03C6"/>
    <w:rsid w:val="00CE4FAE"/>
    <w:rsid w:val="00CE6D3D"/>
    <w:rsid w:val="00CF4660"/>
    <w:rsid w:val="00CF52C1"/>
    <w:rsid w:val="00CF6677"/>
    <w:rsid w:val="00CF6778"/>
    <w:rsid w:val="00D03B45"/>
    <w:rsid w:val="00D04376"/>
    <w:rsid w:val="00D109B1"/>
    <w:rsid w:val="00D12EC1"/>
    <w:rsid w:val="00D149BF"/>
    <w:rsid w:val="00D150D4"/>
    <w:rsid w:val="00D15206"/>
    <w:rsid w:val="00D1666F"/>
    <w:rsid w:val="00D21AC9"/>
    <w:rsid w:val="00D235B6"/>
    <w:rsid w:val="00D240F4"/>
    <w:rsid w:val="00D25E4F"/>
    <w:rsid w:val="00D27377"/>
    <w:rsid w:val="00D30534"/>
    <w:rsid w:val="00D318A2"/>
    <w:rsid w:val="00D31953"/>
    <w:rsid w:val="00D31B29"/>
    <w:rsid w:val="00D324F8"/>
    <w:rsid w:val="00D33AC5"/>
    <w:rsid w:val="00D36330"/>
    <w:rsid w:val="00D417F9"/>
    <w:rsid w:val="00D41FCC"/>
    <w:rsid w:val="00D4288F"/>
    <w:rsid w:val="00D43A58"/>
    <w:rsid w:val="00D44138"/>
    <w:rsid w:val="00D441D2"/>
    <w:rsid w:val="00D44CEF"/>
    <w:rsid w:val="00D504AD"/>
    <w:rsid w:val="00D51A2A"/>
    <w:rsid w:val="00D5349F"/>
    <w:rsid w:val="00D565BA"/>
    <w:rsid w:val="00D56D2F"/>
    <w:rsid w:val="00D63481"/>
    <w:rsid w:val="00D650BA"/>
    <w:rsid w:val="00D6674C"/>
    <w:rsid w:val="00D6789B"/>
    <w:rsid w:val="00D73ABF"/>
    <w:rsid w:val="00D73BC9"/>
    <w:rsid w:val="00D757F9"/>
    <w:rsid w:val="00D77E75"/>
    <w:rsid w:val="00D8081D"/>
    <w:rsid w:val="00D82317"/>
    <w:rsid w:val="00D8380E"/>
    <w:rsid w:val="00D84297"/>
    <w:rsid w:val="00D8510D"/>
    <w:rsid w:val="00D85E1F"/>
    <w:rsid w:val="00D90B6F"/>
    <w:rsid w:val="00D91274"/>
    <w:rsid w:val="00D92339"/>
    <w:rsid w:val="00D93A20"/>
    <w:rsid w:val="00D93B17"/>
    <w:rsid w:val="00D94648"/>
    <w:rsid w:val="00D9653F"/>
    <w:rsid w:val="00DA1B03"/>
    <w:rsid w:val="00DA1F72"/>
    <w:rsid w:val="00DA3BF2"/>
    <w:rsid w:val="00DA528E"/>
    <w:rsid w:val="00DA777C"/>
    <w:rsid w:val="00DB0232"/>
    <w:rsid w:val="00DB18BC"/>
    <w:rsid w:val="00DB4754"/>
    <w:rsid w:val="00DB4F27"/>
    <w:rsid w:val="00DC20E7"/>
    <w:rsid w:val="00DC277B"/>
    <w:rsid w:val="00DC2C6B"/>
    <w:rsid w:val="00DD4967"/>
    <w:rsid w:val="00DD6A19"/>
    <w:rsid w:val="00DD7803"/>
    <w:rsid w:val="00DE1CA8"/>
    <w:rsid w:val="00DE3D8C"/>
    <w:rsid w:val="00DE70D0"/>
    <w:rsid w:val="00DF27A3"/>
    <w:rsid w:val="00DF415D"/>
    <w:rsid w:val="00DF44DB"/>
    <w:rsid w:val="00DF54BA"/>
    <w:rsid w:val="00DF674C"/>
    <w:rsid w:val="00DF6ACB"/>
    <w:rsid w:val="00DF7D2C"/>
    <w:rsid w:val="00E00DA0"/>
    <w:rsid w:val="00E0399A"/>
    <w:rsid w:val="00E054D1"/>
    <w:rsid w:val="00E10B6F"/>
    <w:rsid w:val="00E10D24"/>
    <w:rsid w:val="00E14457"/>
    <w:rsid w:val="00E1769F"/>
    <w:rsid w:val="00E20952"/>
    <w:rsid w:val="00E209CE"/>
    <w:rsid w:val="00E20EA6"/>
    <w:rsid w:val="00E23B71"/>
    <w:rsid w:val="00E245C9"/>
    <w:rsid w:val="00E25387"/>
    <w:rsid w:val="00E303F4"/>
    <w:rsid w:val="00E30A63"/>
    <w:rsid w:val="00E3185B"/>
    <w:rsid w:val="00E321E3"/>
    <w:rsid w:val="00E42960"/>
    <w:rsid w:val="00E435B6"/>
    <w:rsid w:val="00E44B61"/>
    <w:rsid w:val="00E460AB"/>
    <w:rsid w:val="00E46A7F"/>
    <w:rsid w:val="00E47C42"/>
    <w:rsid w:val="00E505B7"/>
    <w:rsid w:val="00E51014"/>
    <w:rsid w:val="00E549C3"/>
    <w:rsid w:val="00E61A2A"/>
    <w:rsid w:val="00E62672"/>
    <w:rsid w:val="00E64A21"/>
    <w:rsid w:val="00E66539"/>
    <w:rsid w:val="00E678DA"/>
    <w:rsid w:val="00E67C86"/>
    <w:rsid w:val="00E70205"/>
    <w:rsid w:val="00E70C14"/>
    <w:rsid w:val="00E71747"/>
    <w:rsid w:val="00E72B30"/>
    <w:rsid w:val="00E73000"/>
    <w:rsid w:val="00E7451F"/>
    <w:rsid w:val="00E76083"/>
    <w:rsid w:val="00E762C1"/>
    <w:rsid w:val="00E84B73"/>
    <w:rsid w:val="00E86322"/>
    <w:rsid w:val="00E90A61"/>
    <w:rsid w:val="00E930E3"/>
    <w:rsid w:val="00E936DB"/>
    <w:rsid w:val="00E94763"/>
    <w:rsid w:val="00E958B3"/>
    <w:rsid w:val="00E97A4A"/>
    <w:rsid w:val="00E97E87"/>
    <w:rsid w:val="00EA0044"/>
    <w:rsid w:val="00EA085D"/>
    <w:rsid w:val="00EA0A1C"/>
    <w:rsid w:val="00EA42CA"/>
    <w:rsid w:val="00EA6217"/>
    <w:rsid w:val="00EA750B"/>
    <w:rsid w:val="00EA7717"/>
    <w:rsid w:val="00EB1080"/>
    <w:rsid w:val="00EB13C3"/>
    <w:rsid w:val="00EB1DA6"/>
    <w:rsid w:val="00EB1E64"/>
    <w:rsid w:val="00EB3A42"/>
    <w:rsid w:val="00EB726A"/>
    <w:rsid w:val="00EB7AA0"/>
    <w:rsid w:val="00EC029A"/>
    <w:rsid w:val="00EC1A12"/>
    <w:rsid w:val="00EC21A1"/>
    <w:rsid w:val="00EC23FF"/>
    <w:rsid w:val="00EC45F0"/>
    <w:rsid w:val="00EC46BE"/>
    <w:rsid w:val="00ED0B10"/>
    <w:rsid w:val="00ED2313"/>
    <w:rsid w:val="00ED254D"/>
    <w:rsid w:val="00ED7164"/>
    <w:rsid w:val="00ED783F"/>
    <w:rsid w:val="00ED7AE6"/>
    <w:rsid w:val="00EE4A5D"/>
    <w:rsid w:val="00EE5D60"/>
    <w:rsid w:val="00EE70EE"/>
    <w:rsid w:val="00EF0210"/>
    <w:rsid w:val="00EF09BE"/>
    <w:rsid w:val="00EF1686"/>
    <w:rsid w:val="00EF6005"/>
    <w:rsid w:val="00EF69B7"/>
    <w:rsid w:val="00F01F7E"/>
    <w:rsid w:val="00F02967"/>
    <w:rsid w:val="00F0313C"/>
    <w:rsid w:val="00F05454"/>
    <w:rsid w:val="00F060FD"/>
    <w:rsid w:val="00F07ADE"/>
    <w:rsid w:val="00F14983"/>
    <w:rsid w:val="00F16CC7"/>
    <w:rsid w:val="00F1749F"/>
    <w:rsid w:val="00F228E1"/>
    <w:rsid w:val="00F2377C"/>
    <w:rsid w:val="00F2446B"/>
    <w:rsid w:val="00F24EBA"/>
    <w:rsid w:val="00F25966"/>
    <w:rsid w:val="00F25E54"/>
    <w:rsid w:val="00F26126"/>
    <w:rsid w:val="00F268CF"/>
    <w:rsid w:val="00F3532E"/>
    <w:rsid w:val="00F366F4"/>
    <w:rsid w:val="00F41F37"/>
    <w:rsid w:val="00F4426C"/>
    <w:rsid w:val="00F45DC0"/>
    <w:rsid w:val="00F46BEC"/>
    <w:rsid w:val="00F46D1F"/>
    <w:rsid w:val="00F50F96"/>
    <w:rsid w:val="00F511E1"/>
    <w:rsid w:val="00F51243"/>
    <w:rsid w:val="00F54EC4"/>
    <w:rsid w:val="00F5660F"/>
    <w:rsid w:val="00F569A5"/>
    <w:rsid w:val="00F60C87"/>
    <w:rsid w:val="00F6112B"/>
    <w:rsid w:val="00F62B37"/>
    <w:rsid w:val="00F63266"/>
    <w:rsid w:val="00F6440C"/>
    <w:rsid w:val="00F66D40"/>
    <w:rsid w:val="00F676BB"/>
    <w:rsid w:val="00F7071D"/>
    <w:rsid w:val="00F70785"/>
    <w:rsid w:val="00F71D6C"/>
    <w:rsid w:val="00F7259F"/>
    <w:rsid w:val="00F800FA"/>
    <w:rsid w:val="00F81E91"/>
    <w:rsid w:val="00F85B64"/>
    <w:rsid w:val="00F8620F"/>
    <w:rsid w:val="00F86428"/>
    <w:rsid w:val="00F86BFC"/>
    <w:rsid w:val="00F873CC"/>
    <w:rsid w:val="00F87CE2"/>
    <w:rsid w:val="00F90702"/>
    <w:rsid w:val="00F9082E"/>
    <w:rsid w:val="00F90C5B"/>
    <w:rsid w:val="00F92B8C"/>
    <w:rsid w:val="00FA1081"/>
    <w:rsid w:val="00FA1689"/>
    <w:rsid w:val="00FA3E42"/>
    <w:rsid w:val="00FA4DA4"/>
    <w:rsid w:val="00FA4E6D"/>
    <w:rsid w:val="00FA67BA"/>
    <w:rsid w:val="00FA6B80"/>
    <w:rsid w:val="00FA7DFF"/>
    <w:rsid w:val="00FB0063"/>
    <w:rsid w:val="00FB07F4"/>
    <w:rsid w:val="00FB1128"/>
    <w:rsid w:val="00FB1403"/>
    <w:rsid w:val="00FB2386"/>
    <w:rsid w:val="00FB42F1"/>
    <w:rsid w:val="00FB4CB8"/>
    <w:rsid w:val="00FB7679"/>
    <w:rsid w:val="00FC2C19"/>
    <w:rsid w:val="00FC5BA4"/>
    <w:rsid w:val="00FC7E45"/>
    <w:rsid w:val="00FD02A6"/>
    <w:rsid w:val="00FD1BE5"/>
    <w:rsid w:val="00FD2637"/>
    <w:rsid w:val="00FD289A"/>
    <w:rsid w:val="00FD2B45"/>
    <w:rsid w:val="00FE0463"/>
    <w:rsid w:val="00FE098D"/>
    <w:rsid w:val="00FE3D2C"/>
    <w:rsid w:val="00FE5A4F"/>
    <w:rsid w:val="00FE5B44"/>
    <w:rsid w:val="00FE7561"/>
    <w:rsid w:val="00FF30DB"/>
    <w:rsid w:val="00FF3A92"/>
    <w:rsid w:val="00FF486C"/>
    <w:rsid w:val="00FF7085"/>
    <w:rsid w:val="00FF7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2"/>
    <o:shapelayout v:ext="edit">
      <o:idmap v:ext="edit" data="2"/>
    </o:shapelayout>
  </w:shapeDefaults>
  <w:decimalSymbol w:val="."/>
  <w:listSeparator w:val=","/>
  <w14:docId w14:val="00BDFCF8"/>
  <w15:chartTrackingRefBased/>
  <w15:docId w15:val="{0F131A23-7E63-4A14-8F6B-4155B9D22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2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5"/>
    <w:lsdException w:name="Dark List Accent 4" w:uiPriority="61"/>
    <w:lsdException w:name="Colorful Shading Accent 4" w:uiPriority="67"/>
    <w:lsdException w:name="Colorful List Accent 4" w:uiPriority="68"/>
    <w:lsdException w:name="Colorful Grid Accent 4" w:uiPriority="69"/>
    <w:lsdException w:name="Light Shading Accent 5" w:uiPriority="65"/>
    <w:lsdException w:name="Light List Accent 5" w:uiPriority="71"/>
    <w:lsdException w:name="Light Grid Accent 5" w:uiPriority="67"/>
    <w:lsdException w:name="Medium Shading 1 Accent 5" w:uiPriority="73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62"/>
    <w:lsdException w:name="Medium Grid 1 Accent 6" w:uiPriority="63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pPr>
      <w:widowControl w:val="0"/>
    </w:pPr>
    <w:rPr>
      <w:kern w:val="2"/>
      <w:sz w:val="24"/>
      <w:szCs w:val="22"/>
    </w:rPr>
  </w:style>
  <w:style w:type="paragraph" w:styleId="1">
    <w:name w:val="heading 1"/>
    <w:basedOn w:val="a1"/>
    <w:next w:val="a1"/>
    <w:link w:val="10"/>
    <w:uiPriority w:val="9"/>
    <w:qFormat/>
    <w:rsid w:val="00D90B6F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  <w:lang w:val="x-none" w:eastAsia="x-none"/>
    </w:rPr>
  </w:style>
  <w:style w:type="paragraph" w:styleId="2">
    <w:name w:val="heading 2"/>
    <w:basedOn w:val="a1"/>
    <w:next w:val="a1"/>
    <w:link w:val="20"/>
    <w:uiPriority w:val="9"/>
    <w:semiHidden/>
    <w:unhideWhenUsed/>
    <w:qFormat/>
    <w:rsid w:val="000B5E77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BE71E9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594FF3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012806"/>
    <w:pPr>
      <w:tabs>
        <w:tab w:val="center" w:pos="4153"/>
        <w:tab w:val="right" w:pos="8306"/>
      </w:tabs>
      <w:snapToGrid w:val="0"/>
    </w:pPr>
    <w:rPr>
      <w:kern w:val="0"/>
      <w:sz w:val="20"/>
      <w:szCs w:val="20"/>
      <w:lang w:val="x-none" w:eastAsia="x-none"/>
    </w:rPr>
  </w:style>
  <w:style w:type="character" w:customStyle="1" w:styleId="a6">
    <w:name w:val="頁首 字元"/>
    <w:link w:val="a5"/>
    <w:uiPriority w:val="99"/>
    <w:rsid w:val="00012806"/>
    <w:rPr>
      <w:sz w:val="20"/>
      <w:szCs w:val="20"/>
    </w:rPr>
  </w:style>
  <w:style w:type="paragraph" w:styleId="a7">
    <w:name w:val="footer"/>
    <w:basedOn w:val="a1"/>
    <w:link w:val="a8"/>
    <w:uiPriority w:val="99"/>
    <w:unhideWhenUsed/>
    <w:rsid w:val="00012806"/>
    <w:pPr>
      <w:tabs>
        <w:tab w:val="center" w:pos="4153"/>
        <w:tab w:val="right" w:pos="8306"/>
      </w:tabs>
      <w:snapToGrid w:val="0"/>
    </w:pPr>
    <w:rPr>
      <w:kern w:val="0"/>
      <w:sz w:val="20"/>
      <w:szCs w:val="20"/>
      <w:lang w:val="x-none" w:eastAsia="x-none"/>
    </w:rPr>
  </w:style>
  <w:style w:type="character" w:customStyle="1" w:styleId="a8">
    <w:name w:val="頁尾 字元"/>
    <w:link w:val="a7"/>
    <w:uiPriority w:val="99"/>
    <w:rsid w:val="00012806"/>
    <w:rPr>
      <w:sz w:val="20"/>
      <w:szCs w:val="20"/>
    </w:rPr>
  </w:style>
  <w:style w:type="paragraph" w:customStyle="1" w:styleId="-12">
    <w:name w:val="彩色清單 - 輔色 12"/>
    <w:basedOn w:val="a1"/>
    <w:uiPriority w:val="34"/>
    <w:qFormat/>
    <w:rsid w:val="00012806"/>
    <w:pPr>
      <w:ind w:leftChars="200" w:left="480"/>
    </w:pPr>
  </w:style>
  <w:style w:type="table" w:styleId="a9">
    <w:name w:val="Table Grid"/>
    <w:basedOn w:val="a3"/>
    <w:uiPriority w:val="39"/>
    <w:rsid w:val="00857F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3">
    <w:name w:val="Colorful Shading Accent 3"/>
    <w:basedOn w:val="a3"/>
    <w:uiPriority w:val="62"/>
    <w:rsid w:val="00857FC3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5">
    <w:name w:val="Colorful List Accent 5"/>
    <w:basedOn w:val="a3"/>
    <w:uiPriority w:val="63"/>
    <w:rsid w:val="00E86322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50">
    <w:name w:val="Colorful Shading Accent 5"/>
    <w:basedOn w:val="a3"/>
    <w:uiPriority w:val="62"/>
    <w:rsid w:val="00E86322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paragraph" w:styleId="aa">
    <w:name w:val="Balloon Text"/>
    <w:basedOn w:val="a1"/>
    <w:link w:val="ab"/>
    <w:uiPriority w:val="99"/>
    <w:semiHidden/>
    <w:unhideWhenUsed/>
    <w:rsid w:val="009A19B2"/>
    <w:rPr>
      <w:rFonts w:ascii="Cambria" w:hAnsi="Cambria"/>
      <w:kern w:val="0"/>
      <w:sz w:val="18"/>
      <w:szCs w:val="18"/>
      <w:lang w:val="x-none" w:eastAsia="x-none"/>
    </w:rPr>
  </w:style>
  <w:style w:type="character" w:customStyle="1" w:styleId="ab">
    <w:name w:val="註解方塊文字 字元"/>
    <w:link w:val="aa"/>
    <w:uiPriority w:val="99"/>
    <w:semiHidden/>
    <w:rsid w:val="009A19B2"/>
    <w:rPr>
      <w:rFonts w:ascii="Cambria" w:eastAsia="新細明體" w:hAnsi="Cambria" w:cs="Times New Roman"/>
      <w:sz w:val="18"/>
      <w:szCs w:val="18"/>
    </w:rPr>
  </w:style>
  <w:style w:type="table" w:styleId="1-1">
    <w:name w:val="Medium Grid 1 Accent 1"/>
    <w:basedOn w:val="a3"/>
    <w:uiPriority w:val="62"/>
    <w:rsid w:val="005E7B81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4">
    <w:name w:val="Light Grid Accent 4"/>
    <w:basedOn w:val="a3"/>
    <w:uiPriority w:val="67"/>
    <w:rsid w:val="005B24A8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character" w:styleId="ac">
    <w:name w:val="annotation reference"/>
    <w:uiPriority w:val="99"/>
    <w:semiHidden/>
    <w:unhideWhenUsed/>
    <w:rsid w:val="00E67C86"/>
    <w:rPr>
      <w:sz w:val="18"/>
      <w:szCs w:val="18"/>
    </w:rPr>
  </w:style>
  <w:style w:type="paragraph" w:styleId="ad">
    <w:name w:val="annotation text"/>
    <w:basedOn w:val="a1"/>
    <w:link w:val="ae"/>
    <w:semiHidden/>
    <w:unhideWhenUsed/>
    <w:rsid w:val="00E67C86"/>
  </w:style>
  <w:style w:type="character" w:customStyle="1" w:styleId="ae">
    <w:name w:val="註解文字 字元"/>
    <w:basedOn w:val="a2"/>
    <w:link w:val="ad"/>
    <w:uiPriority w:val="99"/>
    <w:semiHidden/>
    <w:rsid w:val="00E67C8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E67C86"/>
    <w:rPr>
      <w:b/>
      <w:bCs/>
      <w:kern w:val="0"/>
      <w:sz w:val="20"/>
      <w:szCs w:val="20"/>
      <w:lang w:val="x-none" w:eastAsia="x-none"/>
    </w:rPr>
  </w:style>
  <w:style w:type="character" w:customStyle="1" w:styleId="af0">
    <w:name w:val="註解主旨 字元"/>
    <w:link w:val="af"/>
    <w:uiPriority w:val="99"/>
    <w:semiHidden/>
    <w:rsid w:val="00E67C86"/>
    <w:rPr>
      <w:b/>
      <w:bCs/>
    </w:rPr>
  </w:style>
  <w:style w:type="table" w:styleId="2-4">
    <w:name w:val="Medium Grid 2 Accent 4"/>
    <w:basedOn w:val="a3"/>
    <w:uiPriority w:val="73"/>
    <w:rsid w:val="00D6789B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2-40">
    <w:name w:val="Medium List 2 Accent 4"/>
    <w:basedOn w:val="a3"/>
    <w:uiPriority w:val="71"/>
    <w:rsid w:val="00D6789B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2-41">
    <w:name w:val="Medium Shading 2 Accent 4"/>
    <w:basedOn w:val="a3"/>
    <w:uiPriority w:val="69"/>
    <w:rsid w:val="00D6789B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1-4">
    <w:name w:val="Medium Shading 1 Accent 4"/>
    <w:basedOn w:val="a3"/>
    <w:uiPriority w:val="68"/>
    <w:rsid w:val="00D6789B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-40">
    <w:name w:val="Light Shading Accent 4"/>
    <w:basedOn w:val="a3"/>
    <w:uiPriority w:val="65"/>
    <w:rsid w:val="00B54C7F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Wingdings" w:eastAsia="Helvetica" w:hAnsi="Wingdings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character" w:customStyle="1" w:styleId="10">
    <w:name w:val="標題 1 字元"/>
    <w:link w:val="1"/>
    <w:uiPriority w:val="9"/>
    <w:rsid w:val="00D90B6F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AA0">
    <w:name w:val="AA"/>
    <w:basedOn w:val="a1"/>
    <w:link w:val="AA1"/>
    <w:rsid w:val="00A94361"/>
    <w:pPr>
      <w:autoSpaceDE w:val="0"/>
      <w:autoSpaceDN w:val="0"/>
      <w:adjustRightInd w:val="0"/>
      <w:spacing w:line="340" w:lineRule="atLeast"/>
      <w:ind w:leftChars="154" w:left="154" w:hangingChars="65" w:hanging="79"/>
      <w:jc w:val="both"/>
      <w:textAlignment w:val="baseline"/>
    </w:pPr>
    <w:rPr>
      <w:rFonts w:ascii="Times New Roman" w:hAnsi="Times New Roman"/>
      <w:spacing w:val="20"/>
      <w:kern w:val="0"/>
      <w:sz w:val="20"/>
      <w:szCs w:val="24"/>
      <w:lang w:val="x-none" w:eastAsia="x-none"/>
    </w:rPr>
  </w:style>
  <w:style w:type="character" w:customStyle="1" w:styleId="AA1">
    <w:name w:val="AA 字元"/>
    <w:link w:val="AA0"/>
    <w:rsid w:val="00A94361"/>
    <w:rPr>
      <w:rFonts w:ascii="Times New Roman" w:eastAsia="新細明體" w:hAnsi="Times New Roman" w:cs="新細明體"/>
      <w:spacing w:val="20"/>
      <w:kern w:val="0"/>
      <w:sz w:val="20"/>
      <w:szCs w:val="24"/>
    </w:rPr>
  </w:style>
  <w:style w:type="paragraph" w:customStyle="1" w:styleId="TIT10cm3696pt1">
    <w:name w:val="樣式 TIT1 + 左右對齊 左:  0 cm 凸出:  3.69 字元 套用前:  6 pt1"/>
    <w:basedOn w:val="a1"/>
    <w:rsid w:val="00A94361"/>
    <w:pPr>
      <w:widowControl/>
      <w:spacing w:before="120" w:line="360" w:lineRule="atLeast"/>
      <w:ind w:left="369" w:hanging="369"/>
      <w:jc w:val="both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customStyle="1" w:styleId="TIT1">
    <w:name w:val="TIT1"/>
    <w:link w:val="TIT10"/>
    <w:rsid w:val="007C21B7"/>
    <w:pPr>
      <w:spacing w:beforeLines="50" w:before="120" w:line="360" w:lineRule="atLeast"/>
      <w:ind w:left="370" w:hangingChars="154" w:hanging="370"/>
      <w:jc w:val="both"/>
    </w:pPr>
    <w:rPr>
      <w:rFonts w:ascii="Times New Roman" w:hAnsi="Times New Roman"/>
      <w:spacing w:val="20"/>
    </w:rPr>
  </w:style>
  <w:style w:type="paragraph" w:styleId="af1">
    <w:name w:val="List Paragraph"/>
    <w:basedOn w:val="a1"/>
    <w:link w:val="af2"/>
    <w:uiPriority w:val="34"/>
    <w:qFormat/>
    <w:rsid w:val="00520DEE"/>
    <w:pPr>
      <w:ind w:leftChars="200" w:left="480"/>
    </w:pPr>
    <w:rPr>
      <w:rFonts w:ascii="Times New Roman" w:hAnsi="Times New Roman"/>
      <w:szCs w:val="24"/>
    </w:rPr>
  </w:style>
  <w:style w:type="paragraph" w:customStyle="1" w:styleId="ABC">
    <w:name w:val="ABC"/>
    <w:basedOn w:val="a1"/>
    <w:qFormat/>
    <w:rsid w:val="00FE098D"/>
    <w:pPr>
      <w:widowControl/>
      <w:tabs>
        <w:tab w:val="left" w:pos="3430"/>
        <w:tab w:val="left" w:pos="6436"/>
      </w:tabs>
      <w:adjustRightInd w:val="0"/>
      <w:spacing w:line="300" w:lineRule="atLeast"/>
      <w:ind w:left="369"/>
      <w:jc w:val="both"/>
      <w:textAlignment w:val="bottom"/>
    </w:pPr>
    <w:rPr>
      <w:rFonts w:ascii="Times New Roman" w:eastAsia="細明體" w:hAnsi="Times New Roman"/>
      <w:kern w:val="0"/>
      <w:sz w:val="20"/>
      <w:szCs w:val="20"/>
    </w:rPr>
  </w:style>
  <w:style w:type="paragraph" w:customStyle="1" w:styleId="ABCD">
    <w:name w:val="ABCD"/>
    <w:basedOn w:val="ABC"/>
    <w:rsid w:val="00FE098D"/>
    <w:pPr>
      <w:tabs>
        <w:tab w:val="clear" w:pos="3430"/>
        <w:tab w:val="clear" w:pos="6436"/>
        <w:tab w:val="left" w:pos="2693"/>
        <w:tab w:val="left" w:pos="4961"/>
        <w:tab w:val="left" w:pos="7229"/>
      </w:tabs>
    </w:pPr>
  </w:style>
  <w:style w:type="paragraph" w:customStyle="1" w:styleId="ABCDE">
    <w:name w:val="ABCDE"/>
    <w:basedOn w:val="ABCD"/>
    <w:rsid w:val="00D73ABF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0">
    <w:name w:val="AB"/>
    <w:basedOn w:val="AA0"/>
    <w:link w:val="AB1"/>
    <w:rsid w:val="00D73ABF"/>
    <w:pPr>
      <w:widowControl/>
      <w:tabs>
        <w:tab w:val="left" w:pos="4961"/>
      </w:tabs>
      <w:autoSpaceDE/>
      <w:autoSpaceDN/>
      <w:spacing w:line="300" w:lineRule="atLeast"/>
      <w:ind w:leftChars="0" w:left="369" w:firstLineChars="0" w:firstLine="0"/>
      <w:textAlignment w:val="bottom"/>
    </w:pPr>
    <w:rPr>
      <w:rFonts w:eastAsia="細明體"/>
    </w:rPr>
  </w:style>
  <w:style w:type="paragraph" w:customStyle="1" w:styleId="tit2">
    <w:name w:val="tit2"/>
    <w:basedOn w:val="a1"/>
    <w:rsid w:val="00D73ABF"/>
    <w:pPr>
      <w:autoSpaceDE w:val="0"/>
      <w:autoSpaceDN w:val="0"/>
      <w:adjustRightInd w:val="0"/>
      <w:spacing w:line="300" w:lineRule="atLeast"/>
      <w:ind w:left="357"/>
      <w:jc w:val="both"/>
      <w:textAlignment w:val="bottom"/>
    </w:pPr>
    <w:rPr>
      <w:rFonts w:ascii="Times New Roman" w:eastAsia="細明體" w:hAnsi="Times New Roman"/>
      <w:kern w:val="0"/>
      <w:sz w:val="20"/>
      <w:szCs w:val="20"/>
    </w:rPr>
  </w:style>
  <w:style w:type="paragraph" w:styleId="Web">
    <w:name w:val="Normal (Web)"/>
    <w:basedOn w:val="a1"/>
    <w:rsid w:val="00213AD1"/>
    <w:pPr>
      <w:widowControl/>
      <w:spacing w:before="100" w:beforeAutospacing="1" w:after="100" w:afterAutospacing="1"/>
    </w:pPr>
    <w:rPr>
      <w:rFonts w:ascii="新細明體" w:hAnsi="新細明體"/>
      <w:kern w:val="0"/>
      <w:szCs w:val="24"/>
    </w:rPr>
  </w:style>
  <w:style w:type="paragraph" w:customStyle="1" w:styleId="TIT124pt">
    <w:name w:val="樣式 TIT1 + 套用前:  2.4 pt"/>
    <w:basedOn w:val="TIT1"/>
    <w:rsid w:val="00213AD1"/>
    <w:pPr>
      <w:autoSpaceDE w:val="0"/>
      <w:autoSpaceDN w:val="0"/>
      <w:adjustRightInd w:val="0"/>
      <w:spacing w:beforeLines="0" w:before="48" w:line="320" w:lineRule="atLeast"/>
      <w:ind w:left="369" w:firstLineChars="0" w:hanging="369"/>
      <w:textAlignment w:val="bottom"/>
    </w:pPr>
    <w:rPr>
      <w:rFonts w:cs="新細明體"/>
      <w:lang w:val="zh-TW"/>
    </w:rPr>
  </w:style>
  <w:style w:type="paragraph" w:customStyle="1" w:styleId="ABCDE15pt">
    <w:name w:val="樣式 ABCDE + 行距:  最小行高 15 pt"/>
    <w:basedOn w:val="ABCDE"/>
    <w:rsid w:val="00213AD1"/>
    <w:pPr>
      <w:tabs>
        <w:tab w:val="clear" w:pos="2211"/>
        <w:tab w:val="clear" w:pos="3997"/>
        <w:tab w:val="clear" w:pos="5783"/>
        <w:tab w:val="clear" w:pos="7570"/>
        <w:tab w:val="left" w:pos="1800"/>
        <w:tab w:val="left" w:pos="3600"/>
        <w:tab w:val="left" w:pos="5400"/>
        <w:tab w:val="left" w:pos="7200"/>
      </w:tabs>
    </w:pPr>
    <w:rPr>
      <w:rFonts w:eastAsia="新細明體" w:cs="新細明體"/>
      <w:spacing w:val="20"/>
    </w:rPr>
  </w:style>
  <w:style w:type="paragraph" w:customStyle="1" w:styleId="ABCD065cm0215pt0">
    <w:name w:val="樣式 ABCD + 左:  0.65 cm 套用後:  0.2 列 行距:  最小行高 15 pt 右 0 字元"/>
    <w:basedOn w:val="ABCD"/>
    <w:rsid w:val="00213AD1"/>
    <w:pPr>
      <w:tabs>
        <w:tab w:val="clear" w:pos="2693"/>
        <w:tab w:val="clear" w:pos="4961"/>
        <w:tab w:val="clear" w:pos="7229"/>
        <w:tab w:val="left" w:pos="2520"/>
        <w:tab w:val="left" w:pos="4680"/>
        <w:tab w:val="left" w:pos="6840"/>
      </w:tabs>
      <w:autoSpaceDE w:val="0"/>
      <w:autoSpaceDN w:val="0"/>
      <w:jc w:val="left"/>
    </w:pPr>
    <w:rPr>
      <w:rFonts w:eastAsia="新細明體" w:cs="新細明體"/>
      <w:spacing w:val="25"/>
    </w:rPr>
  </w:style>
  <w:style w:type="paragraph" w:customStyle="1" w:styleId="AB2">
    <w:name w:val="樣式 AB + (拉丁) 新細明體"/>
    <w:basedOn w:val="AB0"/>
    <w:link w:val="AB3"/>
    <w:rsid w:val="00F85B64"/>
    <w:pPr>
      <w:tabs>
        <w:tab w:val="clear" w:pos="4961"/>
        <w:tab w:val="left" w:pos="4680"/>
      </w:tabs>
      <w:autoSpaceDE w:val="0"/>
      <w:autoSpaceDN w:val="0"/>
      <w:ind w:leftChars="150" w:left="673" w:hangingChars="125" w:hanging="313"/>
    </w:pPr>
    <w:rPr>
      <w:rFonts w:eastAsia="新細明體"/>
      <w:spacing w:val="25"/>
      <w:szCs w:val="22"/>
    </w:rPr>
  </w:style>
  <w:style w:type="character" w:customStyle="1" w:styleId="AB3">
    <w:name w:val="樣式 AB + (拉丁) 新細明體 字元"/>
    <w:link w:val="AB2"/>
    <w:rsid w:val="00F85B64"/>
    <w:rPr>
      <w:rFonts w:ascii="Times New Roman" w:hAnsi="Times New Roman"/>
      <w:spacing w:val="25"/>
      <w:szCs w:val="22"/>
    </w:rPr>
  </w:style>
  <w:style w:type="paragraph" w:customStyle="1" w:styleId="TIT20">
    <w:name w:val="TIT2"/>
    <w:basedOn w:val="TIT1"/>
    <w:rsid w:val="00F85B64"/>
    <w:pPr>
      <w:tabs>
        <w:tab w:val="left" w:pos="360"/>
      </w:tabs>
      <w:autoSpaceDE w:val="0"/>
      <w:autoSpaceDN w:val="0"/>
      <w:adjustRightInd w:val="0"/>
      <w:spacing w:beforeLines="0" w:before="0" w:line="300" w:lineRule="atLeast"/>
      <w:ind w:left="0" w:firstLineChars="0" w:firstLine="482"/>
      <w:textAlignment w:val="bottom"/>
    </w:pPr>
    <w:rPr>
      <w:spacing w:val="25"/>
      <w:kern w:val="2"/>
      <w:lang w:val="zh-TW"/>
    </w:rPr>
  </w:style>
  <w:style w:type="paragraph" w:customStyle="1" w:styleId="TIT10cm1505">
    <w:name w:val="樣式 TIT1 + 左:  0 cm 凸出:  1.5 字元 套用前:  0.5 列"/>
    <w:basedOn w:val="TIT1"/>
    <w:rsid w:val="00F85B64"/>
    <w:pPr>
      <w:tabs>
        <w:tab w:val="left" w:pos="360"/>
      </w:tabs>
      <w:autoSpaceDE w:val="0"/>
      <w:autoSpaceDN w:val="0"/>
      <w:adjustRightInd w:val="0"/>
      <w:spacing w:beforeLines="25" w:before="60" w:line="320" w:lineRule="atLeast"/>
      <w:ind w:left="360" w:hangingChars="150" w:hanging="360"/>
      <w:textAlignment w:val="bottom"/>
    </w:pPr>
    <w:rPr>
      <w:rFonts w:cs="新細明體"/>
      <w:kern w:val="2"/>
      <w:lang w:val="zh-TW"/>
    </w:rPr>
  </w:style>
  <w:style w:type="paragraph" w:customStyle="1" w:styleId="AA36912pt18pt0">
    <w:name w:val="樣式 AA + 凸出:  3.69 字元 加寬  1.2 pt 行距:  最小行高 18 pt 左 0 字元 第一行: ..."/>
    <w:basedOn w:val="AA0"/>
    <w:rsid w:val="00F85B64"/>
    <w:pPr>
      <w:widowControl/>
      <w:tabs>
        <w:tab w:val="left" w:pos="840"/>
        <w:tab w:val="left" w:pos="4200"/>
      </w:tabs>
      <w:spacing w:line="300" w:lineRule="atLeast"/>
      <w:ind w:leftChars="0" w:left="709" w:firstLineChars="0" w:hanging="340"/>
      <w:textAlignment w:val="bottom"/>
    </w:pPr>
    <w:rPr>
      <w:rFonts w:cs="新細明體"/>
      <w:szCs w:val="20"/>
      <w:lang w:val="en-US" w:eastAsia="zh-TW"/>
    </w:rPr>
  </w:style>
  <w:style w:type="paragraph" w:customStyle="1" w:styleId="TIT10cm150508pt">
    <w:name w:val="樣式 TIT1 + 左:  0 cm 凸出:  1.5 字元 套用前:  0.5 列 加寬  0.8 pt"/>
    <w:basedOn w:val="TIT1"/>
    <w:rsid w:val="00764509"/>
    <w:pPr>
      <w:tabs>
        <w:tab w:val="left" w:pos="360"/>
      </w:tabs>
      <w:autoSpaceDE w:val="0"/>
      <w:autoSpaceDN w:val="0"/>
      <w:adjustRightInd w:val="0"/>
      <w:spacing w:beforeLines="15" w:before="36" w:line="320" w:lineRule="atLeast"/>
      <w:ind w:left="330" w:hangingChars="150" w:hanging="330"/>
      <w:textAlignment w:val="bottom"/>
    </w:pPr>
    <w:rPr>
      <w:rFonts w:cs="新細明體"/>
      <w:spacing w:val="10"/>
      <w:kern w:val="2"/>
      <w:lang w:val="zh-TW"/>
    </w:rPr>
  </w:style>
  <w:style w:type="character" w:customStyle="1" w:styleId="AB1">
    <w:name w:val="AB 字元"/>
    <w:link w:val="AB0"/>
    <w:rsid w:val="00764509"/>
    <w:rPr>
      <w:rFonts w:ascii="Times New Roman" w:eastAsia="細明體" w:hAnsi="Times New Roman" w:cs="新細明體"/>
      <w:spacing w:val="20"/>
      <w:kern w:val="0"/>
      <w:sz w:val="20"/>
      <w:szCs w:val="24"/>
    </w:rPr>
  </w:style>
  <w:style w:type="paragraph" w:customStyle="1" w:styleId="-11">
    <w:name w:val="彩色清單 - 輔色 11"/>
    <w:basedOn w:val="a1"/>
    <w:uiPriority w:val="34"/>
    <w:qFormat/>
    <w:rsid w:val="00243A2C"/>
    <w:pPr>
      <w:ind w:leftChars="200" w:left="480"/>
    </w:pPr>
  </w:style>
  <w:style w:type="paragraph" w:styleId="af3">
    <w:name w:val="Body Text Indent"/>
    <w:basedOn w:val="a1"/>
    <w:link w:val="af4"/>
    <w:uiPriority w:val="99"/>
    <w:rsid w:val="00D43A58"/>
    <w:pPr>
      <w:ind w:leftChars="100" w:left="600" w:hangingChars="150" w:hanging="360"/>
    </w:pPr>
    <w:rPr>
      <w:rFonts w:ascii="Times New Roman" w:hAnsi="Times New Roman"/>
      <w:szCs w:val="20"/>
      <w:lang w:val="x-none" w:eastAsia="x-none"/>
    </w:rPr>
  </w:style>
  <w:style w:type="character" w:customStyle="1" w:styleId="af4">
    <w:name w:val="本文縮排 字元"/>
    <w:link w:val="af3"/>
    <w:uiPriority w:val="99"/>
    <w:rsid w:val="00D43A58"/>
    <w:rPr>
      <w:rFonts w:ascii="Times New Roman" w:hAnsi="Times New Roman"/>
      <w:kern w:val="2"/>
      <w:sz w:val="24"/>
    </w:rPr>
  </w:style>
  <w:style w:type="paragraph" w:customStyle="1" w:styleId="TIT1051">
    <w:name w:val="樣式 TIT1 + 套用前:  0.5 行1"/>
    <w:basedOn w:val="TIT1"/>
    <w:rsid w:val="00D43A58"/>
    <w:pPr>
      <w:spacing w:before="60"/>
    </w:pPr>
    <w:rPr>
      <w:rFonts w:cs="新細明體"/>
      <w:kern w:val="2"/>
      <w:sz w:val="24"/>
      <w:szCs w:val="22"/>
    </w:rPr>
  </w:style>
  <w:style w:type="paragraph" w:customStyle="1" w:styleId="af5">
    <w:name w:val="題幹選項"/>
    <w:basedOn w:val="a1"/>
    <w:link w:val="af6"/>
    <w:rsid w:val="00D43A58"/>
    <w:pPr>
      <w:autoSpaceDE w:val="0"/>
      <w:autoSpaceDN w:val="0"/>
      <w:adjustRightInd w:val="0"/>
      <w:snapToGrid w:val="0"/>
      <w:spacing w:line="360" w:lineRule="atLeast"/>
      <w:ind w:left="369" w:hanging="369"/>
      <w:jc w:val="both"/>
      <w:textAlignment w:val="baseline"/>
    </w:pPr>
    <w:rPr>
      <w:rFonts w:ascii="Times New Roman" w:eastAsia="細明體" w:hAnsi="Times New Roman"/>
      <w:spacing w:val="25"/>
      <w:kern w:val="0"/>
      <w:sz w:val="20"/>
      <w:szCs w:val="20"/>
      <w:lang w:val="x-none" w:eastAsia="x-none"/>
    </w:rPr>
  </w:style>
  <w:style w:type="character" w:customStyle="1" w:styleId="af6">
    <w:name w:val="題幹選項 字元"/>
    <w:link w:val="af5"/>
    <w:rsid w:val="00D43A58"/>
    <w:rPr>
      <w:rFonts w:ascii="Times New Roman" w:eastAsia="細明體" w:hAnsi="Times New Roman"/>
      <w:spacing w:val="25"/>
      <w:lang w:val="x-none" w:eastAsia="x-none"/>
    </w:rPr>
  </w:style>
  <w:style w:type="paragraph" w:customStyle="1" w:styleId="ABCDE0">
    <w:name w:val="選項ABCDE"/>
    <w:basedOn w:val="af5"/>
    <w:rsid w:val="00D43A58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AA2">
    <w:name w:val="選項AA"/>
    <w:basedOn w:val="af5"/>
    <w:rsid w:val="00D43A58"/>
    <w:pPr>
      <w:ind w:left="738"/>
    </w:pPr>
  </w:style>
  <w:style w:type="paragraph" w:customStyle="1" w:styleId="ABC0">
    <w:name w:val="選項ABC"/>
    <w:basedOn w:val="af5"/>
    <w:rsid w:val="00D43A58"/>
    <w:pPr>
      <w:tabs>
        <w:tab w:val="left" w:pos="3430"/>
        <w:tab w:val="left" w:pos="6435"/>
      </w:tabs>
      <w:snapToGrid/>
      <w:spacing w:line="300" w:lineRule="atLeast"/>
      <w:ind w:firstLine="0"/>
    </w:pPr>
    <w:rPr>
      <w:rFonts w:ascii="細明體"/>
    </w:rPr>
  </w:style>
  <w:style w:type="paragraph" w:customStyle="1" w:styleId="-">
    <w:name w:val="??-??"/>
    <w:basedOn w:val="TIT1"/>
    <w:autoRedefine/>
    <w:rsid w:val="00D43A58"/>
    <w:pPr>
      <w:autoSpaceDE w:val="0"/>
      <w:autoSpaceDN w:val="0"/>
      <w:adjustRightInd w:val="0"/>
      <w:spacing w:beforeLines="25" w:before="0" w:line="320" w:lineRule="atLeast"/>
      <w:ind w:left="369" w:firstLineChars="0" w:hanging="369"/>
    </w:pPr>
    <w:rPr>
      <w:color w:val="000000"/>
      <w:spacing w:val="24"/>
      <w:kern w:val="2"/>
      <w:sz w:val="24"/>
      <w:szCs w:val="22"/>
      <w:u w:val="single"/>
    </w:rPr>
  </w:style>
  <w:style w:type="paragraph" w:customStyle="1" w:styleId="TIT1165pt">
    <w:name w:val="樣式 TIT1 + 行距:  最小行高 16.5 pt"/>
    <w:basedOn w:val="TIT1"/>
    <w:rsid w:val="00D43A58"/>
    <w:pPr>
      <w:spacing w:beforeLines="25" w:before="0" w:line="330" w:lineRule="atLeast"/>
      <w:ind w:left="369" w:firstLineChars="0" w:hanging="369"/>
    </w:pPr>
    <w:rPr>
      <w:rFonts w:cs="新細明體"/>
      <w:spacing w:val="24"/>
      <w:kern w:val="2"/>
      <w:sz w:val="24"/>
      <w:szCs w:val="22"/>
    </w:rPr>
  </w:style>
  <w:style w:type="paragraph" w:customStyle="1" w:styleId="-05">
    <w:name w:val="樣式 ??-?? + 套用前:  0.5 列"/>
    <w:basedOn w:val="-"/>
    <w:rsid w:val="00D43A58"/>
    <w:pPr>
      <w:spacing w:beforeLines="50"/>
    </w:pPr>
    <w:rPr>
      <w:rFonts w:cs="新細明體"/>
    </w:rPr>
  </w:style>
  <w:style w:type="paragraph" w:customStyle="1" w:styleId="ABCD0">
    <w:name w:val="選項ABCD"/>
    <w:basedOn w:val="af5"/>
    <w:rsid w:val="00D43A58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styleId="af7">
    <w:name w:val="Body Text"/>
    <w:basedOn w:val="a1"/>
    <w:link w:val="af8"/>
    <w:semiHidden/>
    <w:unhideWhenUsed/>
    <w:rsid w:val="00D43A58"/>
    <w:pPr>
      <w:spacing w:after="120"/>
    </w:pPr>
    <w:rPr>
      <w:lang w:val="x-none" w:eastAsia="x-none"/>
    </w:rPr>
  </w:style>
  <w:style w:type="character" w:customStyle="1" w:styleId="af8">
    <w:name w:val="本文 字元"/>
    <w:link w:val="af7"/>
    <w:semiHidden/>
    <w:rsid w:val="00D43A58"/>
    <w:rPr>
      <w:kern w:val="2"/>
      <w:sz w:val="24"/>
      <w:szCs w:val="22"/>
    </w:rPr>
  </w:style>
  <w:style w:type="paragraph" w:customStyle="1" w:styleId="ABCD18pt1">
    <w:name w:val="樣式 ABCD + (中文) 新細明體 行距:  最小行高 18 pt1"/>
    <w:basedOn w:val="a1"/>
    <w:rsid w:val="00D43A58"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customStyle="1" w:styleId="TIT105">
    <w:name w:val="樣式 TIT1 + 套用前:  0.5 行"/>
    <w:basedOn w:val="a1"/>
    <w:rsid w:val="00D43A58"/>
    <w:pPr>
      <w:widowControl/>
      <w:spacing w:beforeLines="50" w:line="360" w:lineRule="atLeast"/>
      <w:ind w:left="370" w:hangingChars="154" w:hanging="370"/>
      <w:jc w:val="both"/>
    </w:pPr>
    <w:rPr>
      <w:rFonts w:ascii="Times New Roman" w:hAnsi="Times New Roman" w:cs="新細明體"/>
      <w:spacing w:val="20"/>
      <w:kern w:val="0"/>
      <w:sz w:val="20"/>
      <w:szCs w:val="20"/>
    </w:rPr>
  </w:style>
  <w:style w:type="character" w:customStyle="1" w:styleId="TIT10">
    <w:name w:val="TIT1 字元"/>
    <w:link w:val="TIT1"/>
    <w:rsid w:val="00D43A58"/>
    <w:rPr>
      <w:rFonts w:ascii="Times New Roman" w:hAnsi="Times New Roman"/>
      <w:spacing w:val="20"/>
      <w:lang w:val="en-US" w:eastAsia="zh-TW" w:bidi="ar-SA"/>
    </w:rPr>
  </w:style>
  <w:style w:type="paragraph" w:customStyle="1" w:styleId="af9">
    <w:name w:val="正文"/>
    <w:basedOn w:val="af5"/>
    <w:rsid w:val="00D43A58"/>
    <w:pPr>
      <w:ind w:leftChars="100" w:left="240" w:firstLineChars="200" w:firstLine="500"/>
    </w:pPr>
    <w:rPr>
      <w:color w:val="000000"/>
    </w:rPr>
  </w:style>
  <w:style w:type="paragraph" w:customStyle="1" w:styleId="ABCD18pt">
    <w:name w:val="樣式 ABCD + (中文) 新細明體 行距:  最小行高 18 pt"/>
    <w:basedOn w:val="a1"/>
    <w:autoRedefine/>
    <w:rsid w:val="00D43A58"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character" w:customStyle="1" w:styleId="apple-converted-space">
    <w:name w:val="apple-converted-space"/>
    <w:basedOn w:val="a2"/>
    <w:rsid w:val="00D43A58"/>
  </w:style>
  <w:style w:type="table" w:styleId="1-6">
    <w:name w:val="Medium Grid 1 Accent 6"/>
    <w:basedOn w:val="a3"/>
    <w:uiPriority w:val="63"/>
    <w:rsid w:val="00885B9A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-6">
    <w:name w:val="Medium List 2 Accent 6"/>
    <w:basedOn w:val="a3"/>
    <w:uiPriority w:val="62"/>
    <w:rsid w:val="00885B9A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Mincho" w:eastAsia="Mincho" w:hAnsi="Mincho" w:cs="Times New Roman"/>
        <w:b/>
        <w:bCs/>
      </w:rPr>
    </w:tblStylePr>
    <w:tblStylePr w:type="lastCol">
      <w:rPr>
        <w:rFonts w:ascii="Mincho" w:eastAsia="Mincho" w:hAnsi="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2">
    <w:name w:val="Light Grid Accent 2"/>
    <w:basedOn w:val="a3"/>
    <w:uiPriority w:val="62"/>
    <w:rsid w:val="00885B9A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Mincho" w:eastAsia="Mincho" w:hAnsi="Mincho" w:cs="Times New Roman"/>
        <w:b/>
        <w:bCs/>
      </w:rPr>
    </w:tblStylePr>
    <w:tblStylePr w:type="lastCol">
      <w:rPr>
        <w:rFonts w:ascii="Mincho" w:eastAsia="Mincho" w:hAnsi="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41">
    <w:name w:val="Colorful Shading Accent 4"/>
    <w:basedOn w:val="a3"/>
    <w:uiPriority w:val="67"/>
    <w:rsid w:val="00885B9A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1-5">
    <w:name w:val="Medium Shading 1 Accent 5"/>
    <w:basedOn w:val="a3"/>
    <w:uiPriority w:val="73"/>
    <w:rsid w:val="00885B9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51">
    <w:name w:val="Light List Accent 5"/>
    <w:basedOn w:val="a3"/>
    <w:uiPriority w:val="71"/>
    <w:rsid w:val="00885B9A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-42">
    <w:name w:val="Colorful Grid Accent 4"/>
    <w:basedOn w:val="a3"/>
    <w:uiPriority w:val="69"/>
    <w:rsid w:val="00885B9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-43">
    <w:name w:val="Colorful List Accent 4"/>
    <w:basedOn w:val="a3"/>
    <w:uiPriority w:val="68"/>
    <w:rsid w:val="00885B9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3-4">
    <w:name w:val="Medium Grid 3 Accent 4"/>
    <w:basedOn w:val="a3"/>
    <w:uiPriority w:val="65"/>
    <w:rsid w:val="00885B9A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Mincho" w:eastAsia="Mincho" w:hAnsi="Mincho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numbering" w:customStyle="1" w:styleId="a0">
    <w:name w:val="空格"/>
    <w:uiPriority w:val="99"/>
    <w:rsid w:val="00885B9A"/>
    <w:pPr>
      <w:numPr>
        <w:numId w:val="1"/>
      </w:numPr>
    </w:pPr>
  </w:style>
  <w:style w:type="paragraph" w:customStyle="1" w:styleId="110cm5">
    <w:name w:val="樣式 11 點 左:  0 cm 凸出:  5 字元"/>
    <w:basedOn w:val="a1"/>
    <w:rsid w:val="00885B9A"/>
    <w:pPr>
      <w:ind w:left="500" w:hangingChars="500" w:hanging="500"/>
      <w:jc w:val="both"/>
    </w:pPr>
    <w:rPr>
      <w:rFonts w:ascii="Times New Roman" w:hAnsi="Times New Roman" w:cs="新細明體"/>
      <w:sz w:val="22"/>
      <w:szCs w:val="20"/>
    </w:rPr>
  </w:style>
  <w:style w:type="paragraph" w:styleId="a">
    <w:name w:val="List Bullet"/>
    <w:basedOn w:val="a1"/>
    <w:uiPriority w:val="99"/>
    <w:unhideWhenUsed/>
    <w:rsid w:val="00885B9A"/>
    <w:pPr>
      <w:numPr>
        <w:numId w:val="2"/>
      </w:numPr>
      <w:contextualSpacing/>
    </w:pPr>
  </w:style>
  <w:style w:type="paragraph" w:styleId="afa">
    <w:name w:val="Plain Text"/>
    <w:basedOn w:val="a1"/>
    <w:link w:val="afb"/>
    <w:semiHidden/>
    <w:rsid w:val="00A37823"/>
    <w:rPr>
      <w:rFonts w:ascii="細明體" w:eastAsia="細明體" w:hAnsi="Courier New"/>
      <w:szCs w:val="20"/>
      <w:lang w:val="x-none" w:eastAsia="x-none"/>
    </w:rPr>
  </w:style>
  <w:style w:type="character" w:customStyle="1" w:styleId="afb">
    <w:name w:val="純文字 字元"/>
    <w:link w:val="afa"/>
    <w:semiHidden/>
    <w:rsid w:val="00A37823"/>
    <w:rPr>
      <w:rFonts w:ascii="細明體" w:eastAsia="細明體" w:hAnsi="Courier New"/>
      <w:kern w:val="2"/>
      <w:sz w:val="24"/>
    </w:rPr>
  </w:style>
  <w:style w:type="paragraph" w:customStyle="1" w:styleId="ABC154065">
    <w:name w:val="樣式 ABC + 左:  1.54 字元 凸出:  0.65 字元"/>
    <w:basedOn w:val="a1"/>
    <w:rsid w:val="00A37823"/>
    <w:pPr>
      <w:tabs>
        <w:tab w:val="left" w:pos="3480"/>
        <w:tab w:val="left" w:pos="6480"/>
      </w:tabs>
      <w:autoSpaceDE w:val="0"/>
      <w:autoSpaceDN w:val="0"/>
      <w:adjustRightInd w:val="0"/>
      <w:spacing w:line="340" w:lineRule="atLeast"/>
      <w:ind w:leftChars="154" w:left="526" w:hangingChars="65" w:hanging="156"/>
      <w:jc w:val="both"/>
      <w:textAlignment w:val="baseline"/>
    </w:pPr>
    <w:rPr>
      <w:rFonts w:ascii="Times New Roman" w:hAnsi="Times New Roman" w:cs="新細明體"/>
      <w:spacing w:val="20"/>
      <w:kern w:val="0"/>
      <w:sz w:val="20"/>
      <w:szCs w:val="20"/>
    </w:rPr>
  </w:style>
  <w:style w:type="paragraph" w:customStyle="1" w:styleId="TIT13pt165pt">
    <w:name w:val="樣式 TIT1 + 套用後:  3 pt 行距:  最小行高 16.5 pt"/>
    <w:basedOn w:val="TIT1"/>
    <w:rsid w:val="00A37823"/>
    <w:pPr>
      <w:spacing w:beforeLines="25" w:before="0" w:after="60" w:line="330" w:lineRule="atLeast"/>
      <w:ind w:left="369" w:firstLineChars="0" w:hanging="369"/>
    </w:pPr>
    <w:rPr>
      <w:rFonts w:cs="新細明體"/>
      <w:spacing w:val="24"/>
    </w:rPr>
  </w:style>
  <w:style w:type="paragraph" w:customStyle="1" w:styleId="ABCD0cm110165pt">
    <w:name w:val="樣式 樣式 ABCD + 左:  0 cm 凸出:  1 字元 + 10 點 行距:  最小行高 16.5 pt"/>
    <w:basedOn w:val="a1"/>
    <w:rsid w:val="00A3782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3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styleId="afc">
    <w:name w:val="List"/>
    <w:basedOn w:val="a1"/>
    <w:semiHidden/>
    <w:rsid w:val="003A32FD"/>
    <w:pPr>
      <w:ind w:leftChars="200" w:left="100" w:hangingChars="200" w:hanging="200"/>
    </w:pPr>
    <w:rPr>
      <w:rFonts w:ascii="Times New Roman" w:hAnsi="Times New Roman"/>
      <w:szCs w:val="20"/>
    </w:rPr>
  </w:style>
  <w:style w:type="character" w:styleId="afd">
    <w:name w:val="Hyperlink"/>
    <w:uiPriority w:val="99"/>
    <w:unhideWhenUsed/>
    <w:rsid w:val="00297381"/>
    <w:rPr>
      <w:color w:val="0563C1"/>
      <w:u w:val="single"/>
    </w:rPr>
  </w:style>
  <w:style w:type="character" w:customStyle="1" w:styleId="af2">
    <w:name w:val="清單段落 字元"/>
    <w:link w:val="af1"/>
    <w:uiPriority w:val="34"/>
    <w:rsid w:val="00DF7D2C"/>
    <w:rPr>
      <w:rFonts w:ascii="Times New Roman" w:hAnsi="Times New Roman"/>
      <w:kern w:val="2"/>
      <w:sz w:val="24"/>
      <w:szCs w:val="24"/>
    </w:rPr>
  </w:style>
  <w:style w:type="paragraph" w:customStyle="1" w:styleId="Normal0">
    <w:name w:val="Normal_0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1">
    <w:name w:val="Normal_1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2">
    <w:name w:val="Normal_2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3">
    <w:name w:val="Normal_3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4">
    <w:name w:val="Normal_4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5">
    <w:name w:val="Normal_5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6">
    <w:name w:val="Normal_6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7">
    <w:name w:val="Normal_7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13">
    <w:name w:val="Normal_13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afe">
    <w:name w:val="高中章節標"/>
    <w:basedOn w:val="1"/>
    <w:next w:val="a1"/>
    <w:qFormat/>
    <w:rsid w:val="000B29E1"/>
    <w:pPr>
      <w:adjustRightInd w:val="0"/>
      <w:snapToGrid w:val="0"/>
      <w:spacing w:line="420" w:lineRule="atLeast"/>
    </w:pPr>
    <w:rPr>
      <w:rFonts w:ascii="華康明體 Std W7" w:eastAsia="華康明體 Std W7" w:hAnsi="華康明體 Std W7"/>
      <w:b w:val="0"/>
      <w:color w:val="000000" w:themeColor="text1"/>
      <w:sz w:val="140"/>
      <w:szCs w:val="140"/>
    </w:rPr>
  </w:style>
  <w:style w:type="paragraph" w:customStyle="1" w:styleId="aff">
    <w:name w:val="高中專論"/>
    <w:basedOn w:val="2"/>
    <w:link w:val="aff0"/>
    <w:qFormat/>
    <w:rsid w:val="000B5E77"/>
    <w:pPr>
      <w:adjustRightInd w:val="0"/>
      <w:snapToGrid w:val="0"/>
      <w:spacing w:line="420" w:lineRule="atLeast"/>
    </w:pPr>
    <w:rPr>
      <w:rFonts w:ascii="華康楷書體 Std W5" w:eastAsia="華康楷書體 Std W5" w:hAnsi="華康楷書體 Std W7"/>
      <w:b w:val="0"/>
      <w:sz w:val="60"/>
      <w:szCs w:val="58"/>
    </w:rPr>
  </w:style>
  <w:style w:type="paragraph" w:customStyle="1" w:styleId="aff1">
    <w:name w:val="高中 一"/>
    <w:basedOn w:val="3"/>
    <w:next w:val="a1"/>
    <w:link w:val="aff2"/>
    <w:autoRedefine/>
    <w:qFormat/>
    <w:rsid w:val="00BE71E9"/>
    <w:pPr>
      <w:adjustRightInd w:val="0"/>
      <w:snapToGrid w:val="0"/>
      <w:spacing w:beforeLines="50" w:before="180" w:afterLines="50" w:after="180" w:line="420" w:lineRule="atLeast"/>
    </w:pPr>
    <w:rPr>
      <w:rFonts w:ascii="華康楷書體 Std W5" w:eastAsia="華康楷書體 Std W5" w:hAnsi="華康楷書體 Std W7"/>
      <w:b w:val="0"/>
      <w:sz w:val="34"/>
      <w:szCs w:val="34"/>
      <w:bdr w:val="single" w:sz="4" w:space="0" w:color="auto"/>
      <w:shd w:val="clear" w:color="auto" w:fill="000000"/>
    </w:rPr>
  </w:style>
  <w:style w:type="character" w:customStyle="1" w:styleId="20">
    <w:name w:val="標題 2 字元"/>
    <w:basedOn w:val="a2"/>
    <w:link w:val="2"/>
    <w:uiPriority w:val="9"/>
    <w:semiHidden/>
    <w:rsid w:val="000B5E77"/>
    <w:rPr>
      <w:rFonts w:asciiTheme="majorHAnsi" w:eastAsiaTheme="majorEastAsia" w:hAnsiTheme="majorHAnsi" w:cstheme="majorBidi"/>
      <w:b/>
      <w:bCs/>
      <w:kern w:val="2"/>
      <w:sz w:val="48"/>
      <w:szCs w:val="48"/>
    </w:rPr>
  </w:style>
  <w:style w:type="character" w:customStyle="1" w:styleId="aff0">
    <w:name w:val="高中專論 字元"/>
    <w:basedOn w:val="20"/>
    <w:link w:val="aff"/>
    <w:rsid w:val="000B5E77"/>
    <w:rPr>
      <w:rFonts w:ascii="華康楷書體 Std W5" w:eastAsia="華康楷書體 Std W5" w:hAnsi="華康楷書體 Std W7" w:cstheme="majorBidi"/>
      <w:b w:val="0"/>
      <w:bCs/>
      <w:kern w:val="2"/>
      <w:sz w:val="60"/>
      <w:szCs w:val="58"/>
    </w:rPr>
  </w:style>
  <w:style w:type="paragraph" w:customStyle="1" w:styleId="aff3">
    <w:name w:val="高中(一)"/>
    <w:basedOn w:val="4"/>
    <w:next w:val="a1"/>
    <w:link w:val="aff4"/>
    <w:qFormat/>
    <w:rsid w:val="0032216A"/>
    <w:pPr>
      <w:adjustRightInd w:val="0"/>
      <w:snapToGrid w:val="0"/>
      <w:spacing w:afterLines="30" w:after="30" w:line="420" w:lineRule="atLeast"/>
      <w:ind w:firstLine="482"/>
      <w:jc w:val="both"/>
    </w:pPr>
    <w:rPr>
      <w:rFonts w:ascii="華康楷書體 Std W5" w:eastAsia="華康楷書體 Std W5" w:hAnsi="華康新篆體 Std W5"/>
      <w:sz w:val="30"/>
      <w:szCs w:val="30"/>
    </w:rPr>
  </w:style>
  <w:style w:type="character" w:customStyle="1" w:styleId="30">
    <w:name w:val="標題 3 字元"/>
    <w:basedOn w:val="a2"/>
    <w:link w:val="3"/>
    <w:uiPriority w:val="9"/>
    <w:semiHidden/>
    <w:rsid w:val="00BE71E9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aff2">
    <w:name w:val="高中 一 字元"/>
    <w:basedOn w:val="30"/>
    <w:link w:val="aff1"/>
    <w:rsid w:val="00BE71E9"/>
    <w:rPr>
      <w:rFonts w:ascii="華康楷書體 Std W5" w:eastAsia="華康楷書體 Std W5" w:hAnsi="華康楷書體 Std W7" w:cstheme="majorBidi"/>
      <w:b w:val="0"/>
      <w:bCs/>
      <w:kern w:val="2"/>
      <w:sz w:val="34"/>
      <w:szCs w:val="34"/>
      <w:bdr w:val="single" w:sz="4" w:space="0" w:color="auto"/>
    </w:rPr>
  </w:style>
  <w:style w:type="paragraph" w:customStyle="1" w:styleId="aff5">
    <w:name w:val="高中內文"/>
    <w:basedOn w:val="a1"/>
    <w:link w:val="aff6"/>
    <w:qFormat/>
    <w:rsid w:val="00DE70D0"/>
    <w:pPr>
      <w:adjustRightInd w:val="0"/>
      <w:snapToGrid w:val="0"/>
      <w:spacing w:line="420" w:lineRule="atLeast"/>
      <w:ind w:leftChars="100" w:left="100" w:rightChars="100" w:right="100" w:firstLineChars="200" w:firstLine="200"/>
      <w:jc w:val="both"/>
    </w:pPr>
    <w:rPr>
      <w:rFonts w:ascii="華康楷書體 Std W5" w:eastAsia="華康楷書體 Std W5" w:hAnsi="華康楷書體 Std W5"/>
      <w:sz w:val="26"/>
      <w:szCs w:val="26"/>
    </w:rPr>
  </w:style>
  <w:style w:type="character" w:customStyle="1" w:styleId="aff4">
    <w:name w:val="高中(一) 字元"/>
    <w:basedOn w:val="a2"/>
    <w:link w:val="aff3"/>
    <w:rsid w:val="0032216A"/>
    <w:rPr>
      <w:rFonts w:ascii="華康楷書體 Std W5" w:eastAsia="華康楷書體 Std W5" w:hAnsi="華康新篆體 Std W5" w:cstheme="majorBidi"/>
      <w:kern w:val="2"/>
      <w:sz w:val="30"/>
      <w:szCs w:val="30"/>
    </w:rPr>
  </w:style>
  <w:style w:type="character" w:customStyle="1" w:styleId="40">
    <w:name w:val="標題 4 字元"/>
    <w:basedOn w:val="a2"/>
    <w:link w:val="4"/>
    <w:uiPriority w:val="9"/>
    <w:semiHidden/>
    <w:rsid w:val="00594FF3"/>
    <w:rPr>
      <w:rFonts w:asciiTheme="majorHAnsi" w:eastAsiaTheme="majorEastAsia" w:hAnsiTheme="majorHAnsi" w:cstheme="majorBidi"/>
      <w:kern w:val="2"/>
      <w:sz w:val="36"/>
      <w:szCs w:val="36"/>
    </w:rPr>
  </w:style>
  <w:style w:type="paragraph" w:customStyle="1" w:styleId="aff7">
    <w:name w:val="高中小試身手"/>
    <w:basedOn w:val="a1"/>
    <w:link w:val="aff8"/>
    <w:qFormat/>
    <w:rsid w:val="00DD4967"/>
    <w:pPr>
      <w:adjustRightInd w:val="0"/>
      <w:snapToGrid w:val="0"/>
      <w:spacing w:line="420" w:lineRule="atLeast"/>
      <w:ind w:leftChars="100" w:left="100" w:rightChars="100" w:right="100"/>
    </w:pPr>
    <w:rPr>
      <w:rFonts w:ascii="華康辦公用具篇" w:eastAsia="華康楷書體 Std W5" w:hAnsi="華康辦公用具篇"/>
      <w:b/>
      <w:sz w:val="30"/>
      <w:szCs w:val="30"/>
    </w:rPr>
  </w:style>
  <w:style w:type="character" w:customStyle="1" w:styleId="aff6">
    <w:name w:val="高中內文 字元"/>
    <w:basedOn w:val="a2"/>
    <w:link w:val="aff5"/>
    <w:rsid w:val="00DE70D0"/>
    <w:rPr>
      <w:rFonts w:ascii="華康楷書體 Std W5" w:eastAsia="華康楷書體 Std W5" w:hAnsi="華康楷書體 Std W5"/>
      <w:kern w:val="2"/>
      <w:sz w:val="26"/>
      <w:szCs w:val="26"/>
    </w:rPr>
  </w:style>
  <w:style w:type="paragraph" w:customStyle="1" w:styleId="21">
    <w:name w:val="高中內文2"/>
    <w:basedOn w:val="aff5"/>
    <w:link w:val="22"/>
    <w:qFormat/>
    <w:rsid w:val="003F6DA9"/>
    <w:pPr>
      <w:ind w:leftChars="200" w:left="480" w:rightChars="200" w:right="480" w:firstLineChars="0" w:firstLine="0"/>
    </w:pPr>
  </w:style>
  <w:style w:type="character" w:customStyle="1" w:styleId="aff8">
    <w:name w:val="高中小試身手 字元"/>
    <w:basedOn w:val="a2"/>
    <w:link w:val="aff7"/>
    <w:rsid w:val="00DD4967"/>
    <w:rPr>
      <w:rFonts w:ascii="華康辦公用具篇" w:eastAsia="華康楷書體 Std W5" w:hAnsi="華康辦公用具篇"/>
      <w:b/>
      <w:kern w:val="2"/>
      <w:sz w:val="30"/>
      <w:szCs w:val="30"/>
    </w:rPr>
  </w:style>
  <w:style w:type="paragraph" w:customStyle="1" w:styleId="11">
    <w:name w:val="高中1"/>
    <w:basedOn w:val="21"/>
    <w:qFormat/>
    <w:rsid w:val="000A140F"/>
    <w:pPr>
      <w:ind w:left="330" w:right="200" w:hangingChars="130" w:hanging="130"/>
      <w:jc w:val="left"/>
    </w:pPr>
  </w:style>
  <w:style w:type="paragraph" w:customStyle="1" w:styleId="12">
    <w:name w:val="高中(1)"/>
    <w:basedOn w:val="21"/>
    <w:link w:val="13"/>
    <w:qFormat/>
    <w:rsid w:val="000A140F"/>
    <w:pPr>
      <w:ind w:leftChars="330" w:left="453" w:right="200" w:hangingChars="123" w:hanging="123"/>
      <w:jc w:val="left"/>
    </w:pPr>
  </w:style>
  <w:style w:type="paragraph" w:customStyle="1" w:styleId="aff9">
    <w:name w:val="高中 例題內容"/>
    <w:basedOn w:val="a1"/>
    <w:link w:val="affa"/>
    <w:qFormat/>
    <w:rsid w:val="00AC0A6A"/>
    <w:pPr>
      <w:adjustRightInd w:val="0"/>
      <w:snapToGrid w:val="0"/>
      <w:spacing w:line="420" w:lineRule="atLeast"/>
    </w:pPr>
    <w:rPr>
      <w:rFonts w:ascii="華康楷書體 Std W5" w:eastAsia="華康楷書體 Std W5" w:hAnsi="華康楷書體 Std W7"/>
      <w:szCs w:val="24"/>
    </w:rPr>
  </w:style>
  <w:style w:type="character" w:customStyle="1" w:styleId="22">
    <w:name w:val="高中內文2 字元"/>
    <w:basedOn w:val="aff6"/>
    <w:link w:val="21"/>
    <w:rsid w:val="007B31F8"/>
    <w:rPr>
      <w:rFonts w:ascii="華康楷書體 Std W5" w:eastAsia="華康楷書體 Std W5" w:hAnsi="華康楷書體 Std W5"/>
      <w:kern w:val="2"/>
      <w:sz w:val="26"/>
      <w:szCs w:val="26"/>
    </w:rPr>
  </w:style>
  <w:style w:type="character" w:customStyle="1" w:styleId="13">
    <w:name w:val="高中(1) 字元"/>
    <w:basedOn w:val="22"/>
    <w:link w:val="12"/>
    <w:rsid w:val="000A140F"/>
    <w:rPr>
      <w:rFonts w:ascii="華康楷書體 Std W5" w:eastAsia="華康楷書體 Std W5" w:hAnsi="華康楷書體 Std W5"/>
      <w:kern w:val="2"/>
      <w:sz w:val="26"/>
      <w:szCs w:val="26"/>
    </w:rPr>
  </w:style>
  <w:style w:type="paragraph" w:styleId="14">
    <w:name w:val="toc 1"/>
    <w:basedOn w:val="a1"/>
    <w:next w:val="a1"/>
    <w:autoRedefine/>
    <w:uiPriority w:val="39"/>
    <w:unhideWhenUsed/>
    <w:rsid w:val="00F7259F"/>
    <w:rPr>
      <w:rFonts w:ascii="華康楷書體 Std W5" w:eastAsia="華康楷書體 Std W5"/>
      <w:sz w:val="40"/>
    </w:rPr>
  </w:style>
  <w:style w:type="paragraph" w:styleId="23">
    <w:name w:val="toc 2"/>
    <w:basedOn w:val="a1"/>
    <w:next w:val="a1"/>
    <w:autoRedefine/>
    <w:uiPriority w:val="39"/>
    <w:unhideWhenUsed/>
    <w:rsid w:val="00F7259F"/>
    <w:pPr>
      <w:ind w:leftChars="200" w:left="480"/>
    </w:pPr>
  </w:style>
  <w:style w:type="paragraph" w:styleId="41">
    <w:name w:val="toc 4"/>
    <w:basedOn w:val="a1"/>
    <w:next w:val="a1"/>
    <w:autoRedefine/>
    <w:uiPriority w:val="39"/>
    <w:semiHidden/>
    <w:unhideWhenUsed/>
    <w:rsid w:val="00F7259F"/>
    <w:pPr>
      <w:ind w:leftChars="600" w:left="1440"/>
    </w:pPr>
  </w:style>
  <w:style w:type="paragraph" w:customStyle="1" w:styleId="15">
    <w:name w:val="高中(1))"/>
    <w:basedOn w:val="12"/>
    <w:link w:val="16"/>
    <w:qFormat/>
    <w:rsid w:val="00006C16"/>
    <w:pPr>
      <w:ind w:leftChars="397" w:left="1273"/>
    </w:pPr>
  </w:style>
  <w:style w:type="character" w:customStyle="1" w:styleId="16">
    <w:name w:val="高中(1)) 字元"/>
    <w:basedOn w:val="13"/>
    <w:link w:val="15"/>
    <w:rsid w:val="00006C16"/>
    <w:rPr>
      <w:rFonts w:ascii="華康楷書體 Std W5" w:eastAsia="華康楷書體 Std W5" w:hAnsi="華康楷書體 Std W5"/>
      <w:kern w:val="2"/>
      <w:sz w:val="26"/>
      <w:szCs w:val="26"/>
    </w:rPr>
  </w:style>
  <w:style w:type="paragraph" w:customStyle="1" w:styleId="17">
    <w:name w:val="高中例題(1)"/>
    <w:basedOn w:val="aff9"/>
    <w:link w:val="18"/>
    <w:qFormat/>
    <w:rsid w:val="00AC0A6A"/>
    <w:pPr>
      <w:ind w:left="397" w:hanging="397"/>
    </w:pPr>
  </w:style>
  <w:style w:type="character" w:customStyle="1" w:styleId="affa">
    <w:name w:val="高中 例題內容 字元"/>
    <w:basedOn w:val="a2"/>
    <w:link w:val="aff9"/>
    <w:rsid w:val="00AC0A6A"/>
    <w:rPr>
      <w:rFonts w:ascii="華康楷書體 Std W5" w:eastAsia="華康楷書體 Std W5" w:hAnsi="華康楷書體 Std W7"/>
      <w:kern w:val="2"/>
      <w:sz w:val="24"/>
      <w:szCs w:val="24"/>
    </w:rPr>
  </w:style>
  <w:style w:type="character" w:customStyle="1" w:styleId="18">
    <w:name w:val="高中例題(1) 字元"/>
    <w:basedOn w:val="affa"/>
    <w:link w:val="17"/>
    <w:rsid w:val="00AC0A6A"/>
    <w:rPr>
      <w:rFonts w:ascii="華康楷書體 Std W5" w:eastAsia="華康楷書體 Std W5" w:hAnsi="華康楷書體 Std W7"/>
      <w:kern w:val="2"/>
      <w:sz w:val="24"/>
      <w:szCs w:val="24"/>
    </w:rPr>
  </w:style>
  <w:style w:type="character" w:customStyle="1" w:styleId="affb">
    <w:name w:val="斜體"/>
    <w:uiPriority w:val="99"/>
    <w:rsid w:val="003D1110"/>
    <w:rPr>
      <w:rFonts w:ascii="Times New Roman" w:hAnsi="Times New Roman" w:cs="Times New Roman"/>
      <w:i/>
      <w:iCs/>
    </w:rPr>
  </w:style>
  <w:style w:type="table" w:styleId="affc">
    <w:name w:val="Grid Table Light"/>
    <w:basedOn w:val="a3"/>
    <w:uiPriority w:val="40"/>
    <w:rsid w:val="0064747F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d">
    <w:name w:val="Placeholder Text"/>
    <w:basedOn w:val="a2"/>
    <w:uiPriority w:val="99"/>
    <w:rsid w:val="00522527"/>
    <w:rPr>
      <w:color w:val="808080"/>
    </w:rPr>
  </w:style>
  <w:style w:type="paragraph" w:customStyle="1" w:styleId="-050">
    <w:name w:val="樣式 ??-?? + 套用前:  0.5 行"/>
    <w:basedOn w:val="-"/>
    <w:rsid w:val="00956481"/>
    <w:pPr>
      <w:spacing w:beforeLines="0" w:line="240" w:lineRule="atLeast"/>
      <w:ind w:left="0" w:firstLine="0"/>
    </w:pPr>
    <w:rPr>
      <w:rFonts w:cs="新細明體"/>
      <w:spacing w:val="10"/>
      <w:kern w:val="0"/>
      <w:sz w:val="22"/>
      <w:szCs w:val="20"/>
    </w:rPr>
  </w:style>
  <w:style w:type="character" w:styleId="affe">
    <w:name w:val="Emphasis"/>
    <w:basedOn w:val="a2"/>
    <w:uiPriority w:val="20"/>
    <w:qFormat/>
    <w:rsid w:val="0061153A"/>
    <w:rPr>
      <w:i/>
      <w:iCs/>
    </w:rPr>
  </w:style>
  <w:style w:type="paragraph" w:styleId="24">
    <w:name w:val="Body Text 2"/>
    <w:basedOn w:val="a1"/>
    <w:link w:val="25"/>
    <w:uiPriority w:val="99"/>
    <w:semiHidden/>
    <w:unhideWhenUsed/>
    <w:rsid w:val="00A31A5A"/>
    <w:pPr>
      <w:spacing w:after="120" w:line="480" w:lineRule="auto"/>
    </w:pPr>
  </w:style>
  <w:style w:type="character" w:customStyle="1" w:styleId="25">
    <w:name w:val="本文 2 字元"/>
    <w:basedOn w:val="a2"/>
    <w:link w:val="24"/>
    <w:uiPriority w:val="99"/>
    <w:semiHidden/>
    <w:rsid w:val="00A31A5A"/>
    <w:rPr>
      <w:kern w:val="2"/>
      <w:sz w:val="24"/>
      <w:szCs w:val="22"/>
    </w:rPr>
  </w:style>
  <w:style w:type="table" w:customStyle="1" w:styleId="6">
    <w:name w:val="表格格線6"/>
    <w:basedOn w:val="a3"/>
    <w:next w:val="a9"/>
    <w:uiPriority w:val="39"/>
    <w:rsid w:val="00F01F7E"/>
    <w:rPr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724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59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0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2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8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5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07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6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6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4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9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5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329" Type="http://schemas.openxmlformats.org/officeDocument/2006/relationships/oleObject" Target="embeddings/oleObject2.bin"/><Relationship Id="rId337" Type="http://schemas.openxmlformats.org/officeDocument/2006/relationships/oleObject" Target="embeddings/oleObject5.bin"/><Relationship Id="rId332" Type="http://schemas.openxmlformats.org/officeDocument/2006/relationships/image" Target="media/image5.png"/><Relationship Id="rId340" Type="http://schemas.openxmlformats.org/officeDocument/2006/relationships/image" Target="media/image217.jpeg"/><Relationship Id="rId345" Type="http://schemas.openxmlformats.org/officeDocument/2006/relationships/header" Target="header1.xml"/><Relationship Id="rId353" Type="http://schemas.openxmlformats.org/officeDocument/2006/relationships/theme" Target="theme/theme1.xml"/><Relationship Id="rId7" Type="http://schemas.openxmlformats.org/officeDocument/2006/relationships/endnotes" Target="endnotes.xml"/><Relationship Id="rId328" Type="http://schemas.openxmlformats.org/officeDocument/2006/relationships/image" Target="media/image3.wmf"/><Relationship Id="rId336" Type="http://schemas.openxmlformats.org/officeDocument/2006/relationships/image" Target="media/image8.wmf"/><Relationship Id="rId344" Type="http://schemas.openxmlformats.org/officeDocument/2006/relationships/oleObject" Target="embeddings/oleObject7.bin"/><Relationship Id="rId349" Type="http://schemas.openxmlformats.org/officeDocument/2006/relationships/header" Target="header4.xml"/><Relationship Id="rId2" Type="http://schemas.openxmlformats.org/officeDocument/2006/relationships/numbering" Target="numbering.xml"/><Relationship Id="rId331" Type="http://schemas.openxmlformats.org/officeDocument/2006/relationships/oleObject" Target="embeddings/oleObject3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327" Type="http://schemas.openxmlformats.org/officeDocument/2006/relationships/oleObject" Target="embeddings/oleObject1.bin"/><Relationship Id="rId330" Type="http://schemas.openxmlformats.org/officeDocument/2006/relationships/image" Target="media/image4.wmf"/><Relationship Id="rId335" Type="http://schemas.openxmlformats.org/officeDocument/2006/relationships/oleObject" Target="embeddings/oleObject4.bin"/><Relationship Id="rId343" Type="http://schemas.openxmlformats.org/officeDocument/2006/relationships/oleObject" Target="embeddings/oleObject6.bin"/><Relationship Id="rId348" Type="http://schemas.openxmlformats.org/officeDocument/2006/relationships/header" Target="header3.xml"/><Relationship Id="rId5" Type="http://schemas.openxmlformats.org/officeDocument/2006/relationships/webSettings" Target="webSettings.xml"/><Relationship Id="rId326" Type="http://schemas.openxmlformats.org/officeDocument/2006/relationships/image" Target="media/image2.wmf"/><Relationship Id="rId339" Type="http://schemas.openxmlformats.org/officeDocument/2006/relationships/image" Target="media/image10.jpeg"/><Relationship Id="rId347" Type="http://schemas.openxmlformats.org/officeDocument/2006/relationships/image" Target="media/image13.png"/><Relationship Id="rId351" Type="http://schemas.openxmlformats.org/officeDocument/2006/relationships/header" Target="header6.xml"/><Relationship Id="rId334" Type="http://schemas.openxmlformats.org/officeDocument/2006/relationships/image" Target="media/image7.wmf"/><Relationship Id="rId342" Type="http://schemas.openxmlformats.org/officeDocument/2006/relationships/image" Target="media/image12.wmf"/><Relationship Id="rId350" Type="http://schemas.openxmlformats.org/officeDocument/2006/relationships/header" Target="header5.xml"/><Relationship Id="rId4" Type="http://schemas.openxmlformats.org/officeDocument/2006/relationships/settings" Target="settings.xml"/><Relationship Id="rId325" Type="http://schemas.openxmlformats.org/officeDocument/2006/relationships/image" Target="media/image203.png"/><Relationship Id="rId333" Type="http://schemas.openxmlformats.org/officeDocument/2006/relationships/image" Target="media/image6.png"/><Relationship Id="rId338" Type="http://schemas.openxmlformats.org/officeDocument/2006/relationships/image" Target="media/image9.jpeg"/><Relationship Id="rId346" Type="http://schemas.openxmlformats.org/officeDocument/2006/relationships/header" Target="header2.xml"/><Relationship Id="rId8" Type="http://schemas.openxmlformats.org/officeDocument/2006/relationships/image" Target="media/image1.png"/><Relationship Id="rId341" Type="http://schemas.openxmlformats.org/officeDocument/2006/relationships/image" Target="media/image1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E7C82F-7C5E-4BD5-8077-EA6F64CB1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445</Words>
  <Characters>2539</Characters>
  <Application>Microsoft Office Word</Application>
  <DocSecurity>0</DocSecurity>
  <Lines>21</Lines>
  <Paragraphs>5</Paragraphs>
  <ScaleCrop>false</ScaleCrop>
  <Company>Hewlett-Packard</Company>
  <LinksUpToDate>false</LinksUpToDate>
  <CharactersWithSpaces>2979</CharactersWithSpaces>
  <SharedDoc>false</SharedDoc>
  <HLinks>
    <vt:vector size="36" baseType="variant">
      <vt:variant>
        <vt:i4>7798882</vt:i4>
      </vt:variant>
      <vt:variant>
        <vt:i4>-1</vt:i4>
      </vt:variant>
      <vt:variant>
        <vt:i4>8406</vt:i4>
      </vt:variant>
      <vt:variant>
        <vt:i4>1</vt:i4>
      </vt:variant>
      <vt:variant>
        <vt:lpwstr>http://faculty.samford.edu/~djohnso2/44962w/405/08/f8-04-1.jpg</vt:lpwstr>
      </vt:variant>
      <vt:variant>
        <vt:lpwstr/>
      </vt:variant>
      <vt:variant>
        <vt:i4>2359337</vt:i4>
      </vt:variant>
      <vt:variant>
        <vt:i4>-1</vt:i4>
      </vt:variant>
      <vt:variant>
        <vt:i4>9457</vt:i4>
      </vt:variant>
      <vt:variant>
        <vt:i4>1</vt:i4>
      </vt:variant>
      <vt:variant>
        <vt:lpwstr>https://images.twinkl.co.uk/tr/image/upload/illustation/Mitochondria---Science-Cell-Diagram-Beyond-black-and-white-RGB.png</vt:lpwstr>
      </vt:variant>
      <vt:variant>
        <vt:lpwstr/>
      </vt:variant>
      <vt:variant>
        <vt:i4>1376324</vt:i4>
      </vt:variant>
      <vt:variant>
        <vt:i4>-1</vt:i4>
      </vt:variant>
      <vt:variant>
        <vt:i4>9461</vt:i4>
      </vt:variant>
      <vt:variant>
        <vt:i4>1</vt:i4>
      </vt:variant>
      <vt:variant>
        <vt:lpwstr>https://i.pinimg.com/originals/1e/88/c4/1e88c44ab4772b832dac18d8f8e2d709.jpg</vt:lpwstr>
      </vt:variant>
      <vt:variant>
        <vt:lpwstr/>
      </vt:variant>
      <vt:variant>
        <vt:i4>8257589</vt:i4>
      </vt:variant>
      <vt:variant>
        <vt:i4>-1</vt:i4>
      </vt:variant>
      <vt:variant>
        <vt:i4>9462</vt:i4>
      </vt:variant>
      <vt:variant>
        <vt:i4>1</vt:i4>
      </vt:variant>
      <vt:variant>
        <vt:lpwstr>https://www.researchgate.net/profile/Tatiana_Shutova/publication/265181454/figure/fig1/AS:669515117522946@1536636251192/A-Electron-microscopy-picture-of-a-higher-plant-chloroplast-B-Light-microscope-image.ppm</vt:lpwstr>
      </vt:variant>
      <vt:variant>
        <vt:lpwstr/>
      </vt:variant>
      <vt:variant>
        <vt:i4>4456468</vt:i4>
      </vt:variant>
      <vt:variant>
        <vt:i4>-1</vt:i4>
      </vt:variant>
      <vt:variant>
        <vt:i4>9465</vt:i4>
      </vt:variant>
      <vt:variant>
        <vt:i4>1</vt:i4>
      </vt:variant>
      <vt:variant>
        <vt:lpwstr>https://www.genome.gov/sites/default/files/tg/en/illustration/centrosome.jpg</vt:lpwstr>
      </vt:variant>
      <vt:variant>
        <vt:lpwstr/>
      </vt:variant>
      <vt:variant>
        <vt:i4>3670065</vt:i4>
      </vt:variant>
      <vt:variant>
        <vt:i4>-1</vt:i4>
      </vt:variant>
      <vt:variant>
        <vt:i4>9647</vt:i4>
      </vt:variant>
      <vt:variant>
        <vt:i4>1</vt:i4>
      </vt:variant>
      <vt:variant>
        <vt:lpwstr>http://www.spectral-imaging.com/sites/default/files/pictures/products/Cell1-karyotype-final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ne</dc:creator>
  <cp:keywords/>
  <dc:description/>
  <cp:lastModifiedBy>偉杰 游</cp:lastModifiedBy>
  <cp:revision>2</cp:revision>
  <cp:lastPrinted>2024-06-08T04:22:00Z</cp:lastPrinted>
  <dcterms:created xsi:type="dcterms:W3CDTF">2025-03-18T12:20:00Z</dcterms:created>
  <dcterms:modified xsi:type="dcterms:W3CDTF">2025-03-18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